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0F8" w:rsidRDefault="008B2E2E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Электроника СВЧ</w:t>
      </w:r>
    </w:p>
    <w:p w:rsidR="00F270F8" w:rsidRDefault="008B2E2E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Лекция 3.  Движение электронов в электрических и магнитных полях. </w:t>
      </w:r>
    </w:p>
    <w:p w:rsidR="00F270F8" w:rsidRDefault="008B2E2E">
      <w:pPr>
        <w:spacing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i/>
          <w:iCs/>
          <w:sz w:val="28"/>
          <w:szCs w:val="28"/>
        </w:rPr>
        <w:t>Уравнения Максвелла. Движение электронов в статических электр</w:t>
      </w:r>
      <w:r>
        <w:rPr>
          <w:rFonts w:ascii="Times New Roman" w:hAnsi="Times New Roman" w:cs="Times New Roman"/>
          <w:i/>
          <w:iCs/>
          <w:sz w:val="28"/>
          <w:szCs w:val="28"/>
        </w:rPr>
        <w:t>и</w:t>
      </w:r>
      <w:r>
        <w:rPr>
          <w:rFonts w:ascii="Times New Roman" w:hAnsi="Times New Roman" w:cs="Times New Roman"/>
          <w:i/>
          <w:iCs/>
          <w:sz w:val="28"/>
          <w:szCs w:val="28"/>
        </w:rPr>
        <w:t>ческом и магнитном полях. Движение электрона в переменном электрич</w:t>
      </w:r>
      <w:r>
        <w:rPr>
          <w:rFonts w:ascii="Times New Roman" w:hAnsi="Times New Roman" w:cs="Times New Roman"/>
          <w:i/>
          <w:iCs/>
          <w:sz w:val="28"/>
          <w:szCs w:val="28"/>
        </w:rPr>
        <w:t>е</w:t>
      </w:r>
      <w:r>
        <w:rPr>
          <w:rFonts w:ascii="Times New Roman" w:hAnsi="Times New Roman" w:cs="Times New Roman"/>
          <w:i/>
          <w:iCs/>
          <w:sz w:val="28"/>
          <w:szCs w:val="28"/>
        </w:rPr>
        <w:t>ском поле вакуумного диода. Движение электрона в сложных полях. Кинет</w:t>
      </w:r>
      <w:r>
        <w:rPr>
          <w:rFonts w:ascii="Times New Roman" w:hAnsi="Times New Roman" w:cs="Times New Roman"/>
          <w:i/>
          <w:iCs/>
          <w:sz w:val="28"/>
          <w:szCs w:val="28"/>
        </w:rPr>
        <w:t>и</w:t>
      </w:r>
      <w:r>
        <w:rPr>
          <w:rFonts w:ascii="Times New Roman" w:hAnsi="Times New Roman" w:cs="Times New Roman"/>
          <w:i/>
          <w:iCs/>
          <w:sz w:val="28"/>
          <w:szCs w:val="28"/>
        </w:rPr>
        <w:t>ческая, потенциальная и полная энергия электрона.</w:t>
      </w:r>
      <w:r>
        <w:rPr>
          <w:rFonts w:ascii="Times New Roman" w:hAnsi="Times New Roman" w:cs="Times New Roman"/>
          <w:i/>
          <w:iCs/>
          <w:sz w:val="28"/>
          <w:szCs w:val="28"/>
        </w:rPr>
        <w:tab/>
      </w:r>
    </w:p>
    <w:p w:rsidR="00F270F8" w:rsidRDefault="008B2E2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ЭВП СВЧ заряженные частицы – электроны - движутся в стат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их электрических и магнитных полях. Причем если в приборах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типа, таких как клистроны, ЛБВ и ЛОВ, направления этих полей совпадают, то в приборах М-типа (магнетронах и амплитронах) направления этих полей п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пендикулярны друг другу.</w:t>
      </w:r>
    </w:p>
    <w:p w:rsidR="00F270F8" w:rsidRDefault="008B2E2E">
      <w:pP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</w:rPr>
        <w:t>. Уравнения Максвелла</w:t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F270F8" w:rsidRDefault="008B2E2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иболее общий подход к явлениям электродинамики 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низких</w:t>
      </w:r>
      <w:proofErr w:type="gramEnd"/>
      <w:r>
        <w:rPr>
          <w:rFonts w:ascii="Times New Roman" w:hAnsi="Times New Roman" w:cs="Times New Roman"/>
          <w:sz w:val="28"/>
          <w:szCs w:val="28"/>
        </w:rPr>
        <w:t>, вы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их и сверхвысоких </w:t>
      </w:r>
      <w:proofErr w:type="gramStart"/>
      <w:r>
        <w:rPr>
          <w:rFonts w:ascii="Times New Roman" w:hAnsi="Times New Roman" w:cs="Times New Roman"/>
          <w:sz w:val="28"/>
          <w:szCs w:val="28"/>
        </w:rPr>
        <w:t>частота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беспечивается применением теории элек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магнитного поля и уравнений Максвелла. С этой точки зрения основные уравнения в случае электровакуумных приборов СВЧ требуют лишь учета существования свободных электронов. С учетом движущихся свободных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рядов система уравнений Максвелла относительно векторов напряженностей электрического и магнитного полей</w:t>
      </w:r>
      <w:r w:rsidR="006E2BEE" w:rsidRPr="006E2BEE">
        <w:rPr>
          <w:rFonts w:ascii="Times New Roman" w:hAnsi="Times New Roman" w:cs="Times New Roman"/>
          <w:sz w:val="28"/>
          <w:szCs w:val="28"/>
        </w:rPr>
        <w:t xml:space="preserve"> </w:t>
      </w:r>
      <w:r w:rsidR="006E2BEE" w:rsidRPr="006E2BEE">
        <w:rPr>
          <w:rFonts w:ascii="Times New Roman" w:hAnsi="Times New Roman" w:cs="Times New Roman"/>
          <w:b/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и</w:t>
      </w:r>
      <w:r w:rsidR="006E2BEE" w:rsidRPr="006E2BEE">
        <w:rPr>
          <w:sz w:val="28"/>
          <w:szCs w:val="28"/>
        </w:rPr>
        <w:t xml:space="preserve"> </w:t>
      </w:r>
      <w:r w:rsidR="006E2BEE" w:rsidRPr="006E2BEE">
        <w:rPr>
          <w:rFonts w:ascii="Times New Roman" w:hAnsi="Times New Roman" w:cs="Times New Roman"/>
          <w:b/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а также векторов индукции</w:t>
      </w:r>
      <w:r w:rsidRPr="006E2BEE">
        <w:rPr>
          <w:b/>
          <w:i/>
          <w:sz w:val="28"/>
          <w:szCs w:val="28"/>
        </w:rPr>
        <w:t xml:space="preserve"> </w:t>
      </w:r>
      <w:r w:rsidR="006E2BEE" w:rsidRPr="006E2BEE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и</w:t>
      </w:r>
      <w:r w:rsidRPr="006E2BEE">
        <w:rPr>
          <w:b/>
          <w:sz w:val="28"/>
          <w:szCs w:val="28"/>
        </w:rPr>
        <w:t xml:space="preserve"> </w:t>
      </w:r>
      <w:r w:rsidR="006E2BEE" w:rsidRPr="006E2BEE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="006E2BEE" w:rsidRPr="006E2BE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ет быть записана в виде</w:t>
      </w:r>
    </w:p>
    <w:p w:rsidR="008B2E2E" w:rsidRPr="002B682C" w:rsidRDefault="008B2E2E" w:rsidP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rot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J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ол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σ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ρ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</m:acc>
      </m:oMath>
      <w:r w:rsidRPr="00C834A5">
        <w:rPr>
          <w:rFonts w:ascii="Times New Roman" w:hAnsi="Times New Roman" w:cs="Times New Roman"/>
          <w:sz w:val="28"/>
          <w:szCs w:val="28"/>
        </w:rPr>
        <w:t xml:space="preserve"> </w:t>
      </w:r>
      <w:r w:rsidRPr="002B682C">
        <w:rPr>
          <w:rFonts w:ascii="Times New Roman" w:hAnsi="Times New Roman" w:cs="Times New Roman"/>
          <w:sz w:val="28"/>
          <w:szCs w:val="28"/>
        </w:rPr>
        <w:t xml:space="preserve">        (3</w:t>
      </w:r>
      <w:r>
        <w:rPr>
          <w:rFonts w:ascii="Times New Roman" w:hAnsi="Times New Roman" w:cs="Times New Roman"/>
          <w:sz w:val="28"/>
          <w:szCs w:val="28"/>
        </w:rPr>
        <w:t>.1)</w:t>
      </w:r>
    </w:p>
    <w:p w:rsidR="008B2E2E" w:rsidRPr="00A323E8" w:rsidRDefault="008B2E2E" w:rsidP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746CA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5pt;height:31.8pt" o:ole="">
            <v:imagedata r:id="rId7" o:title=""/>
          </v:shape>
          <o:OLEObject Type="Embed" ProgID="Equation.DSMT4" ShapeID="_x0000_i1025" DrawAspect="Content" ObjectID="_1667019813" r:id="rId8"/>
        </w:object>
      </w:r>
      <w:r w:rsidRPr="00A323E8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A323E8">
        <w:rPr>
          <w:rFonts w:ascii="Times New Roman" w:hAnsi="Times New Roman" w:cs="Times New Roman"/>
          <w:sz w:val="28"/>
          <w:szCs w:val="28"/>
        </w:rPr>
        <w:t xml:space="preserve">      (3.2)</w:t>
      </w:r>
    </w:p>
    <w:p w:rsidR="008B2E2E" w:rsidRPr="00A323E8" w:rsidRDefault="008B2E2E" w:rsidP="008B2E2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C601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40" w:dyaOrig="360">
          <v:shape id="_x0000_i1026" type="#_x0000_t75" style="width:46.75pt;height:17.75pt" o:ole="">
            <v:imagedata r:id="rId9" o:title=""/>
          </v:shape>
          <o:OLEObject Type="Embed" ProgID="Equation.DSMT4" ShapeID="_x0000_i1026" DrawAspect="Content" ObjectID="_1667019814" r:id="rId10"/>
        </w:object>
      </w:r>
      <w:r w:rsidRPr="00A323E8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A323E8">
        <w:rPr>
          <w:rFonts w:ascii="Times New Roman" w:hAnsi="Times New Roman" w:cs="Times New Roman"/>
          <w:sz w:val="28"/>
          <w:szCs w:val="28"/>
        </w:rPr>
        <w:t xml:space="preserve">    (3.3)</w:t>
      </w:r>
    </w:p>
    <w:p w:rsidR="008B2E2E" w:rsidRPr="00A323E8" w:rsidRDefault="008B2E2E" w:rsidP="008B2E2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C601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80" w:dyaOrig="320">
          <v:shape id="_x0000_i1027" type="#_x0000_t75" style="width:43pt;height:15.9pt" o:ole="">
            <v:imagedata r:id="rId11" o:title=""/>
          </v:shape>
          <o:OLEObject Type="Embed" ProgID="Equation.DSMT4" ShapeID="_x0000_i1027" DrawAspect="Content" ObjectID="_1667019815" r:id="rId12"/>
        </w:object>
      </w:r>
      <w:r w:rsidRPr="00A323E8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A323E8">
        <w:rPr>
          <w:rFonts w:ascii="Times New Roman" w:hAnsi="Times New Roman" w:cs="Times New Roman"/>
          <w:sz w:val="28"/>
          <w:szCs w:val="28"/>
        </w:rPr>
        <w:t xml:space="preserve">   (3.4)</w:t>
      </w:r>
      <w:r w:rsidRPr="003C6012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028" type="#_x0000_t75" style="width:9.35pt;height:14.05pt" o:ole="">
            <v:imagedata r:id="rId13" o:title=""/>
          </v:shape>
          <o:OLEObject Type="Embed" ProgID="Equation.DSMT4" ShapeID="_x0000_i1028" DrawAspect="Content" ObjectID="_1667019816" r:id="rId14"/>
        </w:object>
      </w:r>
    </w:p>
    <w:p w:rsidR="008B2E2E" w:rsidRPr="00A323E8" w:rsidRDefault="008B2E2E" w:rsidP="008B2E2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3044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60" w:dyaOrig="380">
          <v:shape id="_x0000_i1029" type="#_x0000_t75" style="width:52.35pt;height:19.65pt" o:ole="">
            <v:imagedata r:id="rId15" o:title=""/>
          </v:shape>
          <o:OLEObject Type="Embed" ProgID="Equation.DSMT4" ShapeID="_x0000_i1029" DrawAspect="Content" ObjectID="_1667019817" r:id="rId16"/>
        </w:object>
      </w:r>
      <w:r w:rsidRPr="00A323E8">
        <w:rPr>
          <w:rFonts w:ascii="Times New Roman" w:hAnsi="Times New Roman" w:cs="Times New Roman"/>
          <w:sz w:val="28"/>
          <w:szCs w:val="28"/>
        </w:rPr>
        <w:t xml:space="preserve">                                          (3.5)</w:t>
      </w:r>
    </w:p>
    <w:p w:rsidR="008B2E2E" w:rsidRPr="00A323E8" w:rsidRDefault="008B2E2E" w:rsidP="008B2E2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3044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30" type="#_x0000_t75" style="width:47.7pt;height:19.65pt" o:ole="">
            <v:imagedata r:id="rId17" o:title=""/>
          </v:shape>
          <o:OLEObject Type="Embed" ProgID="Equation.DSMT4" ShapeID="_x0000_i1030" DrawAspect="Content" ObjectID="_1667019818" r:id="rId18"/>
        </w:object>
      </w:r>
      <w:r w:rsidRPr="00A323E8">
        <w:rPr>
          <w:rFonts w:ascii="Times New Roman" w:hAnsi="Times New Roman" w:cs="Times New Roman"/>
          <w:sz w:val="28"/>
          <w:szCs w:val="28"/>
        </w:rPr>
        <w:t xml:space="preserve">                                            (3.6)</w:t>
      </w:r>
    </w:p>
    <w:p w:rsidR="00F270F8" w:rsidRDefault="00F270F8" w:rsidP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ε</w:t>
      </w:r>
      <w:proofErr w:type="gramEnd"/>
      <w:r>
        <w:rPr>
          <w:rFonts w:ascii="Times New Roman" w:hAnsi="Times New Roman" w:cs="Times New Roman"/>
          <w:i/>
          <w:iCs/>
          <w:sz w:val="28"/>
          <w:szCs w:val="28"/>
        </w:rPr>
        <w:t xml:space="preserve">, μ, σ  </w:t>
      </w:r>
      <w:r>
        <w:rPr>
          <w:rFonts w:ascii="Times New Roman" w:hAnsi="Times New Roman" w:cs="Times New Roman"/>
          <w:sz w:val="28"/>
          <w:szCs w:val="28"/>
        </w:rPr>
        <w:t xml:space="preserve">– относительная диэлектрическая и магнитная проницаемость среды и ее удельная проводимость. Для вакуума </w:t>
      </w:r>
      <w:r>
        <w:rPr>
          <w:rFonts w:ascii="Times New Roman" w:hAnsi="Times New Roman" w:cs="Times New Roman"/>
          <w:i/>
          <w:iCs/>
          <w:sz w:val="28"/>
          <w:szCs w:val="28"/>
        </w:rPr>
        <w:t>ε=μ</w:t>
      </w:r>
      <w:r>
        <w:rPr>
          <w:rFonts w:ascii="Times New Roman" w:hAnsi="Times New Roman" w:cs="Times New Roman"/>
          <w:sz w:val="28"/>
          <w:szCs w:val="28"/>
        </w:rPr>
        <w:t xml:space="preserve">=1, а </w:t>
      </w:r>
      <w:r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</w:rPr>
        <w:t>=0.</w:t>
      </w:r>
    </w:p>
    <w:p w:rsidR="00F270F8" w:rsidRDefault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Величины диэлектрической и магнитной проницаемостей для вакуума равны</w:t>
      </w:r>
      <w:proofErr w:type="gramEnd"/>
    </w:p>
    <w:p w:rsidR="00F270F8" w:rsidRDefault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83381">
        <w:rPr>
          <w:rFonts w:ascii="Times New Roman" w:hAnsi="Times New Roman" w:cs="Times New Roman"/>
          <w:i/>
          <w:iCs/>
          <w:sz w:val="28"/>
          <w:szCs w:val="28"/>
        </w:rPr>
        <w:t>ε</w:t>
      </w:r>
      <w:r w:rsidRPr="0098338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,886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1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А</m:t>
            </m:r>
            <w:proofErr w:type="gramEnd"/>
            <m:r>
              <w:rPr>
                <w:rFonts w:ascii="Cambria Math" w:hAnsi="Cambria Math"/>
              </w:rPr>
              <m:t>*сек</m:t>
            </m:r>
          </m:num>
          <m:den>
            <m:r>
              <w:rPr>
                <w:rFonts w:ascii="Cambria Math" w:hAnsi="Cambria Math"/>
              </w:rPr>
              <m:t>В*м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;                 μ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>=1,256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В*сек</m:t>
            </m:r>
          </m:num>
          <m:den>
            <m:r>
              <w:rPr>
                <w:rFonts w:ascii="Cambria Math" w:hAnsi="Cambria Math"/>
              </w:rPr>
              <m:t>А*м</m:t>
            </m:r>
          </m:den>
        </m:f>
      </m:oMath>
    </w:p>
    <w:p w:rsidR="00F270F8" w:rsidRDefault="00F27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ρ, </w:t>
      </w:r>
      <w:r w:rsidRPr="00B349D1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031" type="#_x0000_t75" style="width:9.35pt;height:13.1pt" o:ole="">
            <v:imagedata r:id="rId19" o:title=""/>
          </v:shape>
          <o:OLEObject Type="Embed" ProgID="Equation.DSMT4" ShapeID="_x0000_i1031" DrawAspect="Content" ObjectID="_1667019819" r:id="rId20"/>
        </w:object>
      </w:r>
      <w:r>
        <w:rPr>
          <w:rFonts w:ascii="Times New Roman" w:hAnsi="Times New Roman" w:cs="Times New Roman"/>
          <w:sz w:val="28"/>
          <w:szCs w:val="28"/>
        </w:rPr>
        <w:t>- объемная плотность свободных зарядов и их скорость движения. Ве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  <m:sub>
            <m:r>
              <w:rPr>
                <w:rFonts w:ascii="Cambria Math" w:hAnsi="Cambria Math"/>
              </w:rPr>
              <m:t>конв</m:t>
            </m:r>
          </m:sub>
        </m:sSub>
        <m:r>
          <w:rPr>
            <w:rFonts w:ascii="Cambria Math" w:hAnsi="Cambria Math"/>
          </w:rPr>
          <m:t>=ρ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определяет плотность конвекционного тока (тока переноса) и характеризует количество электрического заряда, проходящего за единицу времени через единицу поверхности, нормальной к вектору скорости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v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>. По</w:t>
      </w:r>
      <w:proofErr w:type="spellStart"/>
      <w:r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лотность ток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  <m:sub>
            <w:proofErr w:type="gramStart"/>
            <m:r>
              <w:rPr>
                <w:rFonts w:ascii="Cambria Math" w:hAnsi="Cambria Math"/>
              </w:rPr>
              <m:t>полн</m:t>
            </m:r>
            <w:proofErr w:type="gramEnd"/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в любом сечении в вакууме равна сумме плотностей конвекционного тока и тока смещения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Уравнение (3.1) означает, что вихревое магнитное поле может быть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ождено как током зарядов, так и изменением электрического поля во вре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, которое называется током смещения. Ток смещения бывает только в д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электрике, т.к. в проводнике электрическое поле отсутствует. Уравнение (3.2) – закон Фарадея – говорит, что ротор (интеграл по замкнутому контуру) электрического пол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вен потоку (изменению во времени) магнитного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ля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сквозь этот контур. Уравнение (3.3) – закон Гаусса – говорит о том, что поток электрического пол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Е</w:t>
      </w:r>
      <w:proofErr w:type="gramEnd"/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ерез любую замкнутую поверхность зависит от суммарного электрического заряда внутри этой поверхности. Уравнение (3.4) означает, что поток магнитного пол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через любую замкнутую повер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ность всегда равен нулю, т.к. в природе одиночных магнитных зарядов не существует.</w:t>
      </w:r>
    </w:p>
    <w:p w:rsidR="00F270F8" w:rsidRDefault="00F27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б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</w:rPr>
        <w:t>. Уравнение движения</w:t>
      </w:r>
    </w:p>
    <w:p w:rsidR="00F270F8" w:rsidRDefault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Система уравнений Максвелла является неполной для решения задач при наличии свободных заряженных частиц, поскольку скорость </w:t>
      </w:r>
      <w:r>
        <w:object w:dxaOrig="106" w:dyaOrig="149">
          <v:shape id="ole_rId22" o:spid="_x0000_i1032" style="width:9.35pt;height:13.1pt" coordsize="" o:spt="100" adj="0,,0" path="" stroked="f">
            <v:stroke joinstyle="miter"/>
            <v:imagedata r:id="rId21" o:title=""/>
            <v:formulas/>
            <v:path o:connecttype="segments"/>
          </v:shape>
          <o:OLEObject Type="Embed" ProgID="Equation.DSMT4" ShapeID="ole_rId22" DrawAspect="Content" ObjectID="_1667019820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зависит не только от начальных условий, но и от напряженности полей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</m:oMath>
      <w:r>
        <w:rPr>
          <w:sz w:val="28"/>
          <w:szCs w:val="28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ка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 xml:space="preserve">дой точке, где находится частица. </w:t>
      </w:r>
    </w:p>
    <w:p w:rsidR="00F270F8" w:rsidRDefault="008B2E2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Зависимость скорости заряженных частиц от величин электрического и магнитных полей определяется уравнением движения, которое с учетом силы Лоренца имеет вид</w:t>
      </w:r>
    </w:p>
    <w:p w:rsidR="00F270F8" w:rsidRDefault="0026000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e>
            </m:d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>=q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  <m:r>
              <w:rPr>
                <w:rFonts w:ascii="Cambria Math" w:hAnsi="Cambria Math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e>
            </m:d>
          </m:e>
        </m:d>
      </m:oMath>
      <w:r w:rsidR="008B2E2E">
        <w:rPr>
          <w:rFonts w:ascii="Times New Roman" w:hAnsi="Times New Roman" w:cs="Times New Roman"/>
          <w:sz w:val="28"/>
          <w:szCs w:val="28"/>
        </w:rPr>
        <w:t xml:space="preserve">                       (3.8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где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- заряд и масса частицы;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сила</w:t>
      </w:r>
      <w:proofErr w:type="gramEnd"/>
      <w:r>
        <w:rPr>
          <w:rFonts w:ascii="Times New Roman" w:hAnsi="Times New Roman" w:cs="Times New Roman"/>
          <w:sz w:val="28"/>
          <w:szCs w:val="28"/>
        </w:rPr>
        <w:t>, действующая на заряд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скорость частицы много меньше скорости света </w:t>
      </w:r>
      <w:proofErr w:type="gramStart"/>
      <w:r>
        <w:rPr>
          <w:rFonts w:ascii="Times New Roman" w:hAnsi="Times New Roman" w:cs="Times New Roman"/>
          <w:i/>
          <w:iCs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ном пространстве, уравнение (3.9) принимает вид</w:t>
      </w:r>
    </w:p>
    <w:p w:rsidR="00F270F8" w:rsidRDefault="0026000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q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  <m:r>
              <w:rPr>
                <w:rFonts w:ascii="Cambria Math" w:hAnsi="Cambria Math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e>
            </m:d>
          </m:e>
        </m:d>
      </m:oMath>
      <w:r w:rsidR="008B2E2E">
        <w:rPr>
          <w:rFonts w:ascii="Times New Roman" w:hAnsi="Times New Roman" w:cs="Times New Roman"/>
          <w:sz w:val="28"/>
          <w:szCs w:val="28"/>
        </w:rPr>
        <w:t xml:space="preserve">                         (3.9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>– масса покоящейся частицы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огда рассматриваемыми  зарядами являются свободные электроны необходимо положить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-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, для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торого</w:t>
      </w:r>
      <w:proofErr w:type="gramEnd"/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е = 1,6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9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9,11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1</w:t>
      </w:r>
      <w:r>
        <w:rPr>
          <w:rFonts w:ascii="Times New Roman" w:hAnsi="Times New Roman" w:cs="Times New Roman"/>
          <w:sz w:val="28"/>
          <w:szCs w:val="28"/>
        </w:rPr>
        <w:t>кг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апряженность электрического поля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>
        <w:rPr>
          <w:position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индукция магнитного поля</w:t>
      </w:r>
      <w:r w:rsidR="00931262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B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>, входящие в выражение (3.9), могут быть как постоянными во времени вел</w:t>
      </w:r>
      <w:proofErr w:type="spellStart"/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lastRenderedPageBreak/>
        <w:t>чин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т.е. поля статические, так и иметь переменную составляющую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рактически, однако, в большинстве случаев достаточно учитывать, кроме постоянных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</m:oMath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931262" w:rsidRPr="00931262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>, лишь переменную составляющую электрического поля, пренебрегая высокочастотной составляющей магнитного поля.</w:t>
      </w:r>
      <w:proofErr w:type="gramEnd"/>
    </w:p>
    <w:p w:rsidR="00F270F8" w:rsidRDefault="00F270F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>в. Уравнение непрерывности и скорости электронов в потенциал</w:t>
      </w:r>
      <w:r>
        <w:rPr>
          <w:rFonts w:ascii="Times New Roman" w:hAnsi="Times New Roman" w:cs="Times New Roman"/>
          <w:b/>
          <w:bCs/>
          <w:sz w:val="28"/>
          <w:szCs w:val="28"/>
        </w:rPr>
        <w:t>ь</w:t>
      </w:r>
      <w:r>
        <w:rPr>
          <w:rFonts w:ascii="Times New Roman" w:hAnsi="Times New Roman" w:cs="Times New Roman"/>
          <w:b/>
          <w:bCs/>
          <w:sz w:val="28"/>
          <w:szCs w:val="28"/>
        </w:rPr>
        <w:t>ном электрическом поле</w:t>
      </w:r>
    </w:p>
    <w:p w:rsidR="00F270F8" w:rsidRDefault="00F270F8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Кроме рассмотренных выше основных уравнений важную роль при анализе электронных процессов играют два других соотношения – так наз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ваемое уравнение непрерывности и уравнение, определяющее скорость зар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женной частицы, двигающейся в потенциальном электрическом поле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Уравнение непрерывности вытекает непосредственно из урав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й Максвелла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ссмотрим выражение плотности полного тока для вакуума</w:t>
      </w:r>
    </w:p>
    <w:p w:rsidR="00F270F8" w:rsidRDefault="0026000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  <m:sub>
            <m:r>
              <w:rPr>
                <w:rFonts w:ascii="Cambria Math" w:hAnsi="Cambria Math"/>
              </w:rPr>
              <m:t>полн</m:t>
            </m:r>
          </m:sub>
        </m:sSub>
        <m:r>
          <w:rPr>
            <w:rFonts w:ascii="Cambria Math" w:hAnsi="Cambria Math"/>
          </w:rPr>
          <m:t>=ρ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num>
          <m:den>
            <m:r>
              <w:rPr>
                <w:rFonts w:ascii="Cambria Math" w:hAnsi="Cambria Math"/>
              </w:rPr>
              <m:t>∂t</m:t>
            </m:r>
          </m:den>
        </m:f>
      </m:oMath>
      <w:r w:rsidR="008B2E2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                </w:t>
      </w:r>
      <w:r w:rsidR="008B2E2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8B2E2E">
        <w:rPr>
          <w:rFonts w:ascii="Times New Roman" w:hAnsi="Times New Roman" w:cs="Times New Roman"/>
          <w:sz w:val="28"/>
          <w:szCs w:val="28"/>
        </w:rPr>
        <w:t>(3.10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Из уравнения (3.1) полный ток всегда имеет вихревой характер</w:t>
      </w:r>
    </w:p>
    <w:p w:rsidR="00F270F8" w:rsidRDefault="004020D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  <w:lang w:val="en-US"/>
          </w:rPr>
          <m:t>div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  <m:sub>
            <m:r>
              <w:rPr>
                <w:rFonts w:ascii="Cambria Math" w:hAnsi="Cambria Math"/>
              </w:rPr>
              <m:t>полн</m:t>
            </m:r>
          </m:sub>
        </m:sSub>
        <m:r>
          <w:rPr>
            <w:rFonts w:ascii="Cambria Math" w:hAnsi="Cambria Math"/>
          </w:rPr>
          <m:t>=divrot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  <m:r>
          <w:rPr>
            <w:rFonts w:ascii="Cambria Math" w:hAnsi="Cambria Math"/>
          </w:rPr>
          <m:t>=0</m:t>
        </m:r>
      </m:oMath>
      <w:r w:rsidR="008B2E2E">
        <w:rPr>
          <w:rFonts w:ascii="Times New Roman" w:hAnsi="Times New Roman" w:cs="Times New Roman"/>
          <w:sz w:val="28"/>
          <w:szCs w:val="28"/>
        </w:rPr>
        <w:t xml:space="preserve">           (3.11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F270F8" w:rsidRDefault="00417CC8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</w:rPr>
          <m:t>div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ρ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t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iv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</m:d>
        <m:r>
          <w:rPr>
            <w:rFonts w:ascii="Cambria Math" w:hAnsi="Cambria Math"/>
          </w:rPr>
          <m:t>=0</m:t>
        </m:r>
      </m:oMath>
      <w:r w:rsidR="008B2E2E">
        <w:rPr>
          <w:rFonts w:ascii="Times New Roman" w:hAnsi="Times New Roman" w:cs="Times New Roman"/>
          <w:sz w:val="28"/>
          <w:szCs w:val="28"/>
        </w:rPr>
        <w:t xml:space="preserve">              (3.12)</w: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дставляя в это выражение уравнение (3.3) получим уравнение 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прерывности в виде</w:t>
      </w:r>
    </w:p>
    <w:p w:rsidR="00F270F8" w:rsidRDefault="00417CC8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</w:rPr>
          <m:t>div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ρ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ρ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t</m:t>
            </m:r>
          </m:den>
        </m:f>
      </m:oMath>
      <w:r w:rsidR="008B2E2E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8B2E2E">
        <w:rPr>
          <w:rFonts w:ascii="Times New Roman" w:hAnsi="Times New Roman" w:cs="Times New Roman"/>
          <w:i/>
          <w:iCs/>
          <w:sz w:val="28"/>
          <w:szCs w:val="28"/>
        </w:rPr>
        <w:t xml:space="preserve">           </w:t>
      </w:r>
      <w:r w:rsidR="008B2E2E">
        <w:rPr>
          <w:rFonts w:ascii="Times New Roman" w:hAnsi="Times New Roman" w:cs="Times New Roman"/>
          <w:sz w:val="28"/>
          <w:szCs w:val="28"/>
        </w:rPr>
        <w:t>(3.13)</w: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 своему физическому смыслу это уравнение сводится к закону 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хранения заряда.</w: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вычисления скорости электрона, приобретенного в потенциальном электрическом поле, исходят из закона сохранения энергии. Есл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разность потенциалов между рассматриваемой точкой и точкой, где скорость элек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на равна нулю, то </w:t>
      </w:r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от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кин</w:t>
      </w:r>
      <w:proofErr w:type="spellEnd"/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A33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260" w:dyaOrig="720">
          <v:shape id="_x0000_i1033" type="#_x0000_t75" style="width:61.7pt;height:36.45pt" o:ole="">
            <v:imagedata r:id="rId23" o:title=""/>
          </v:shape>
          <o:OLEObject Type="Embed" ProgID="Equation.DSMT4" ShapeID="_x0000_i1033" DrawAspect="Content" ObjectID="_1667019821" r:id="rId24"/>
        </w:objec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3"/>
          <w:sz w:val="28"/>
          <w:szCs w:val="28"/>
        </w:rPr>
        <w:tab/>
        <w:t>Отсюда скорость электрона</w:t>
      </w:r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A33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1200" w:dyaOrig="780">
          <v:shape id="_x0000_i1034" type="#_x0000_t75" style="width:58.9pt;height:39.25pt" o:ole="">
            <v:imagedata r:id="rId25" o:title=""/>
          </v:shape>
          <o:OLEObject Type="Embed" ProgID="Equation.DSMT4" ShapeID="_x0000_i1034" DrawAspect="Content" ObjectID="_1667019822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(3.14)</w: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С учетом массы и заряда электрона имеем</w:t>
      </w:r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6" w:dyaOrig="159">
          <v:shape id="ole_rId32" o:spid="_x0000_i1035" style="width:9.35pt;height:14.05pt" coordsize="" o:spt="100" adj="0,,0" path="" stroked="f">
            <v:stroke joinstyle="miter"/>
            <v:imagedata r:id="rId27" o:title=""/>
            <v:formulas/>
            <v:path o:connecttype="segments"/>
          </v:shape>
          <o:OLEObject Type="Embed" ProgID="Equation.DSMT4" ShapeID="ole_rId32" DrawAspect="Content" ObjectID="_1667019823" r:id="rId28"/>
        </w:object>
      </w:r>
      <w:r w:rsidRPr="00E06A33">
        <w:rPr>
          <w:rFonts w:ascii="Times New Roman" w:hAnsi="Times New Roman" w:cs="Times New Roman"/>
          <w:position w:val="-14"/>
          <w:sz w:val="28"/>
          <w:szCs w:val="28"/>
          <w:vertAlign w:val="superscript"/>
        </w:rPr>
        <w:object w:dxaOrig="1719" w:dyaOrig="440">
          <v:shape id="_x0000_i1036" type="#_x0000_t75" style="width:86.05pt;height:20.55pt" o:ole="">
            <v:imagedata r:id="rId29" o:title=""/>
          </v:shape>
          <o:OLEObject Type="Embed" ProgID="Equation.DSMT4" ShapeID="_x0000_i1036" DrawAspect="Content" ObjectID="_1667019824" r:id="rId30"/>
        </w:objec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sz w:val="28"/>
          <w:szCs w:val="28"/>
        </w:rPr>
        <w:t>м</w:t>
      </w:r>
      <w:proofErr w:type="gramEnd"/>
      <w:r>
        <w:rPr>
          <w:rFonts w:ascii="Times New Roman" w:hAnsi="Times New Roman" w:cs="Times New Roman"/>
          <w:sz w:val="28"/>
          <w:szCs w:val="28"/>
        </w:rPr>
        <w:t>/сек)            (3.15)</w: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я (3.14) – (3.15) формально показывают возможность достижения сколь угодно  больших скоростей электронов при неограниченном повыш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и ускоряющего напряжения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. Этот физически неправильный вывод легко устраняется с помощью теории относительности, по которой </w:t>
      </w:r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>mc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4020D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4020DE" w:rsidRPr="00C6404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020D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020DE" w:rsidRPr="00C640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8C748A">
        <w:rPr>
          <w:rFonts w:ascii="Times New Roman" w:hAnsi="Times New Roman" w:cs="Times New Roman"/>
          <w:position w:val="-92"/>
          <w:sz w:val="28"/>
          <w:szCs w:val="28"/>
        </w:rPr>
        <w:object w:dxaOrig="1520" w:dyaOrig="1359">
          <v:shape id="_x0000_i1037" type="#_x0000_t75" style="width:74.8pt;height:68.2pt" o:ole="">
            <v:imagedata r:id="rId31" o:title=""/>
          </v:shape>
          <o:OLEObject Type="Embed" ProgID="Equation.DSMT4" ShapeID="_x0000_i1037" DrawAspect="Content" ObjectID="_1667019825" r:id="rId32"/>
        </w:objec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равнивая кинетическую энергию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исходную потенциальную эн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гию электрона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от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U</w:t>
      </w:r>
      <w:proofErr w:type="spellEnd"/>
      <w:r>
        <w:rPr>
          <w:rFonts w:ascii="Times New Roman" w:hAnsi="Times New Roman" w:cs="Times New Roman"/>
          <w:sz w:val="28"/>
          <w:szCs w:val="28"/>
        </w:rPr>
        <w:t>, получаем</w:t>
      </w:r>
    </w:p>
    <w:p w:rsidR="00F270F8" w:rsidRDefault="008B2E2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D4285">
        <w:rPr>
          <w:rFonts w:ascii="Times New Roman" w:hAnsi="Times New Roman" w:cs="Times New Roman"/>
          <w:position w:val="-66"/>
          <w:sz w:val="28"/>
          <w:szCs w:val="28"/>
        </w:rPr>
        <w:object w:dxaOrig="2460" w:dyaOrig="1500">
          <v:shape id="_x0000_i1038" type="#_x0000_t75" style="width:123.5pt;height:73.9pt" o:ole="">
            <v:imagedata r:id="rId33" o:title=""/>
          </v:shape>
          <o:OLEObject Type="Embed" ProgID="Equation.DSMT4" ShapeID="_x0000_i1038" DrawAspect="Content" ObjectID="_1667019826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(3.16)</w:t>
      </w:r>
    </w:p>
    <w:p w:rsidR="00F270F8" w:rsidRDefault="008B2E2E">
      <w:p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невелико 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U</w:t>
      </w:r>
      <w:proofErr w:type="spellEnd"/>
      <w:r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и выражение (3.16) приводится к привычному виду (3.14). Этим выражением можно пользоваться при рас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ах ЭВП, пренебрегая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лятивистк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правками, вплоть до значений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порядка несколько десятков киловольт. Так пр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50кВ погрешность рас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а скорости  в сравнении со строгим уравнением (3.16) составляет менее 8%. Однако при напряжениях порядка сотен киловольт, используемых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ро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а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некоторых типов сверхмощных клистронов, при  расчете скорости электронов следует учитыва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лятивистк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правки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D27AEA">
        <w:rPr>
          <w:rFonts w:ascii="Times New Roman" w:hAnsi="Times New Roman" w:cs="Times New Roman"/>
          <w:bCs/>
          <w:sz w:val="28"/>
          <w:szCs w:val="28"/>
        </w:rPr>
        <w:t>Система рассмотренных основных уравнений электроники СВЧ треб</w:t>
      </w:r>
      <w:r w:rsidR="00D27AEA">
        <w:rPr>
          <w:rFonts w:ascii="Times New Roman" w:hAnsi="Times New Roman" w:cs="Times New Roman"/>
          <w:bCs/>
          <w:sz w:val="28"/>
          <w:szCs w:val="28"/>
        </w:rPr>
        <w:t>у</w:t>
      </w:r>
      <w:r w:rsidR="00D27AEA">
        <w:rPr>
          <w:rFonts w:ascii="Times New Roman" w:hAnsi="Times New Roman" w:cs="Times New Roman"/>
          <w:bCs/>
          <w:sz w:val="28"/>
          <w:szCs w:val="28"/>
        </w:rPr>
        <w:t xml:space="preserve">ет для своего решения </w:t>
      </w:r>
      <w:proofErr w:type="spellStart"/>
      <w:r w:rsidR="00D27AEA">
        <w:rPr>
          <w:rFonts w:ascii="Times New Roman" w:hAnsi="Times New Roman" w:cs="Times New Roman"/>
          <w:bCs/>
          <w:sz w:val="28"/>
          <w:szCs w:val="28"/>
        </w:rPr>
        <w:t>заданияграничных</w:t>
      </w:r>
      <w:proofErr w:type="spellEnd"/>
      <w:r w:rsidR="00D27AEA">
        <w:rPr>
          <w:rFonts w:ascii="Times New Roman" w:hAnsi="Times New Roman" w:cs="Times New Roman"/>
          <w:bCs/>
          <w:sz w:val="28"/>
          <w:szCs w:val="28"/>
        </w:rPr>
        <w:t xml:space="preserve"> и начальных условий. Такими условиями, кроме обычных условий дл</w:t>
      </w:r>
      <w:r w:rsidR="004020DE">
        <w:rPr>
          <w:rFonts w:ascii="Times New Roman" w:hAnsi="Times New Roman" w:cs="Times New Roman"/>
          <w:bCs/>
          <w:sz w:val="28"/>
          <w:szCs w:val="28"/>
        </w:rPr>
        <w:t>я электрических и магнитных пол</w:t>
      </w:r>
      <w:r w:rsidR="00D27AEA">
        <w:rPr>
          <w:rFonts w:ascii="Times New Roman" w:hAnsi="Times New Roman" w:cs="Times New Roman"/>
          <w:bCs/>
          <w:sz w:val="28"/>
          <w:szCs w:val="28"/>
        </w:rPr>
        <w:t>ей на границах раздела сред, являются начальные скорости электронов</w:t>
      </w:r>
      <w:r w:rsidR="004020DE" w:rsidRPr="004020D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578B">
        <w:rPr>
          <w:rFonts w:ascii="Times New Roman" w:hAnsi="Times New Roman" w:cs="Times New Roman"/>
          <w:bCs/>
          <w:sz w:val="28"/>
          <w:szCs w:val="28"/>
        </w:rPr>
        <w:t>на фи</w:t>
      </w:r>
      <w:r w:rsidR="009C578B">
        <w:rPr>
          <w:rFonts w:ascii="Times New Roman" w:hAnsi="Times New Roman" w:cs="Times New Roman"/>
          <w:bCs/>
          <w:sz w:val="28"/>
          <w:szCs w:val="28"/>
        </w:rPr>
        <w:t>к</w:t>
      </w:r>
      <w:r w:rsidR="009C578B">
        <w:rPr>
          <w:rFonts w:ascii="Times New Roman" w:hAnsi="Times New Roman" w:cs="Times New Roman"/>
          <w:bCs/>
          <w:sz w:val="28"/>
          <w:szCs w:val="28"/>
        </w:rPr>
        <w:t>сированных поверхностях и в фиксированные моменты времени.</w:t>
      </w:r>
    </w:p>
    <w:p w:rsidR="009C578B" w:rsidRPr="00D27AEA" w:rsidRDefault="009C578B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  <w:t>г. Время и угол пролета электронов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ак отмечалось в первой лекции важным фактором, характеризующим ЭВП СВЧ, является </w:t>
      </w:r>
      <w:r w:rsidRPr="00335EBA">
        <w:rPr>
          <w:rFonts w:ascii="Times New Roman" w:hAnsi="Times New Roman" w:cs="Times New Roman"/>
          <w:i/>
          <w:sz w:val="28"/>
          <w:szCs w:val="28"/>
        </w:rPr>
        <w:t>время пролета</w:t>
      </w:r>
      <w:r>
        <w:rPr>
          <w:rFonts w:ascii="Times New Roman" w:hAnsi="Times New Roman" w:cs="Times New Roman"/>
          <w:sz w:val="28"/>
          <w:szCs w:val="28"/>
        </w:rPr>
        <w:t xml:space="preserve"> электронов τ между двумя заданными электродами лампы, например между катодом и анодом в диоде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ремя пролета электронов может быть определено интегрированием соответствующего уравнения движения.</w:t>
      </w:r>
      <w:r w:rsidR="004971F1">
        <w:rPr>
          <w:rFonts w:ascii="Times New Roman" w:hAnsi="Times New Roman" w:cs="Times New Roman"/>
          <w:sz w:val="28"/>
          <w:szCs w:val="28"/>
        </w:rPr>
        <w:t xml:space="preserve"> Метод расчета времени пролета св</w:t>
      </w:r>
      <w:r w:rsidR="004971F1">
        <w:rPr>
          <w:rFonts w:ascii="Times New Roman" w:hAnsi="Times New Roman" w:cs="Times New Roman"/>
          <w:sz w:val="28"/>
          <w:szCs w:val="28"/>
        </w:rPr>
        <w:t>о</w:t>
      </w:r>
      <w:r w:rsidR="004971F1">
        <w:rPr>
          <w:rFonts w:ascii="Times New Roman" w:hAnsi="Times New Roman" w:cs="Times New Roman"/>
          <w:sz w:val="28"/>
          <w:szCs w:val="28"/>
        </w:rPr>
        <w:t xml:space="preserve">дится к повторному интегрированию уравнения движения и нахождению </w:t>
      </w:r>
      <w:r w:rsidR="004971F1">
        <w:rPr>
          <w:rFonts w:ascii="Times New Roman" w:hAnsi="Times New Roman" w:cs="Times New Roman"/>
          <w:sz w:val="28"/>
          <w:szCs w:val="28"/>
        </w:rPr>
        <w:lastRenderedPageBreak/>
        <w:t xml:space="preserve">уравнения вида </w:t>
      </w:r>
      <w:r w:rsidR="004971F1" w:rsidRPr="004971F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4971F1" w:rsidRPr="004971F1">
        <w:rPr>
          <w:rFonts w:ascii="Times New Roman" w:hAnsi="Times New Roman" w:cs="Times New Roman"/>
          <w:i/>
          <w:sz w:val="28"/>
          <w:szCs w:val="28"/>
        </w:rPr>
        <w:t>=</w:t>
      </w:r>
      <w:r w:rsidR="004971F1" w:rsidRPr="004971F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4971F1" w:rsidRPr="004971F1">
        <w:rPr>
          <w:rFonts w:ascii="Times New Roman" w:hAnsi="Times New Roman" w:cs="Times New Roman"/>
          <w:i/>
          <w:sz w:val="28"/>
          <w:szCs w:val="28"/>
        </w:rPr>
        <w:t>(</w:t>
      </w:r>
      <w:r w:rsidR="004971F1" w:rsidRPr="004971F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4971F1" w:rsidRPr="004971F1">
        <w:rPr>
          <w:rFonts w:ascii="Times New Roman" w:hAnsi="Times New Roman" w:cs="Times New Roman"/>
          <w:i/>
          <w:sz w:val="28"/>
          <w:szCs w:val="28"/>
        </w:rPr>
        <w:t>)</w:t>
      </w:r>
      <w:r w:rsidR="004971F1">
        <w:rPr>
          <w:rFonts w:ascii="Times New Roman" w:hAnsi="Times New Roman" w:cs="Times New Roman"/>
          <w:sz w:val="28"/>
          <w:szCs w:val="28"/>
        </w:rPr>
        <w:t>. Подставляя поочередно в полученное уравнение коо</w:t>
      </w:r>
      <w:r w:rsidR="004971F1">
        <w:rPr>
          <w:rFonts w:ascii="Times New Roman" w:hAnsi="Times New Roman" w:cs="Times New Roman"/>
          <w:sz w:val="28"/>
          <w:szCs w:val="28"/>
        </w:rPr>
        <w:t>р</w:t>
      </w:r>
      <w:r w:rsidR="004971F1">
        <w:rPr>
          <w:rFonts w:ascii="Times New Roman" w:hAnsi="Times New Roman" w:cs="Times New Roman"/>
          <w:sz w:val="28"/>
          <w:szCs w:val="28"/>
        </w:rPr>
        <w:t xml:space="preserve">динаты электродов </w:t>
      </w:r>
      <w:r w:rsidR="004971F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971F1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="004971F1">
        <w:rPr>
          <w:rFonts w:ascii="Times New Roman" w:hAnsi="Times New Roman" w:cs="Times New Roman"/>
          <w:sz w:val="28"/>
          <w:szCs w:val="28"/>
        </w:rPr>
        <w:t>и</w:t>
      </w:r>
      <w:r w:rsidR="004971F1" w:rsidRPr="004971F1">
        <w:rPr>
          <w:rFonts w:ascii="Times New Roman" w:hAnsi="Times New Roman" w:cs="Times New Roman"/>
          <w:sz w:val="28"/>
          <w:szCs w:val="28"/>
        </w:rPr>
        <w:t xml:space="preserve"> </w:t>
      </w:r>
      <w:r w:rsidR="004971F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971F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71F1">
        <w:rPr>
          <w:rFonts w:ascii="Times New Roman" w:hAnsi="Times New Roman" w:cs="Times New Roman"/>
          <w:sz w:val="28"/>
          <w:szCs w:val="28"/>
        </w:rPr>
        <w:t xml:space="preserve"> можно найти время пролета, как </w:t>
      </w:r>
    </w:p>
    <w:p w:rsidR="004971F1" w:rsidRPr="004971F1" w:rsidRDefault="004971F1" w:rsidP="004971F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71F1">
        <w:rPr>
          <w:rFonts w:ascii="Times New Roman" w:hAnsi="Times New Roman" w:cs="Times New Roman"/>
          <w:i/>
          <w:sz w:val="28"/>
          <w:szCs w:val="28"/>
        </w:rPr>
        <w:t>τ=</w:t>
      </w:r>
      <w:r w:rsidRPr="004971F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020DE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4020DE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4971F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020D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E34CF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ссмотрим, например, простейший плоский диод, электроды которого образованы двумя бесконечно длинными параллельными плоскостями 1 и 2, расположенными на расстоянии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E34CF" w:rsidRDefault="008E34CF" w:rsidP="008E34C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94130" cy="185229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4CF" w:rsidRDefault="008E34CF" w:rsidP="008E34C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. Плоский диод</w:t>
      </w:r>
    </w:p>
    <w:p w:rsidR="008E34CF" w:rsidRDefault="008E34CF" w:rsidP="008E34C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270F8" w:rsidRDefault="008B2E2E" w:rsidP="008E34CF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я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, приложенное между пластинами, будем считать пос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янным и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. Т.к. напряженность электрического поля в этом случае равно Е=-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, то уравнение движения электрона в данном случае при отсутствии пространственного заряда имеет вид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12B2">
        <w:rPr>
          <w:rFonts w:ascii="Times New Roman" w:hAnsi="Times New Roman" w:cs="Times New Roman"/>
          <w:position w:val="-34"/>
          <w:sz w:val="28"/>
          <w:szCs w:val="28"/>
        </w:rPr>
        <w:object w:dxaOrig="1939" w:dyaOrig="800">
          <v:shape id="_x0000_i1039" type="#_x0000_t75" style="width:96.25pt;height:39.25pt" o:ole="">
            <v:imagedata r:id="rId36" o:title=""/>
          </v:shape>
          <o:OLEObject Type="Embed" ProgID="Equation.DSMT4" ShapeID="_x0000_i1039" DrawAspect="Content" ObjectID="_1667019827" r:id="rId37"/>
        </w:objec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и интегрировании уравнения движения, необходимом для опреде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я изменения координаты заряженной частицы во времени, используем с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дующие начальные условия: в плоскост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скорость электронов равна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. Тогда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155" w:dyaOrig="382">
          <v:shape id="ole_rId42" o:spid="_x0000_i1040" style="width:101.95pt;height:33.65pt" coordsize="" o:spt="100" adj="0,,0" path="" stroked="f">
            <v:stroke joinstyle="miter"/>
            <v:imagedata r:id="rId38" o:title=""/>
            <v:formulas/>
            <v:path o:connecttype="segments"/>
          </v:shape>
          <o:OLEObject Type="Embed" ProgID="Equation.DSMT4" ShapeID="ole_rId42" DrawAspect="Content" ObjectID="_1667019828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(3.17)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0926">
        <w:rPr>
          <w:rFonts w:ascii="Times New Roman" w:hAnsi="Times New Roman" w:cs="Times New Roman"/>
          <w:position w:val="-24"/>
          <w:sz w:val="28"/>
          <w:szCs w:val="28"/>
        </w:rPr>
        <w:object w:dxaOrig="3560" w:dyaOrig="780">
          <v:shape id="_x0000_i1041" type="#_x0000_t75" style="width:175.85pt;height:39.25pt" o:ole="">
            <v:imagedata r:id="rId40" o:title=""/>
          </v:shape>
          <o:OLEObject Type="Embed" ProgID="Equation.DSMT4" ShapeID="_x0000_i1041" DrawAspect="Content" ObjectID="_1667019829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(3.18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одставляем в (3.18)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Тогда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τ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22843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939" w:dyaOrig="700">
          <v:shape id="_x0000_i1042" type="#_x0000_t75" style="width:96.25pt;height:34.6pt" o:ole="">
            <v:imagedata r:id="rId42" o:title=""/>
          </v:shape>
          <o:OLEObject Type="Embed" ProgID="Equation.DSMT4" ShapeID="_x0000_i1042" DrawAspect="Content" ObjectID="_1667019830" r:id="rId43"/>
        </w:objec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=0, что характерно для ЭВП без учета тепловых скоростей,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лучаем уравнение, определяющее время пролета электрона в режиме нас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щения диода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43B84">
        <w:rPr>
          <w:rFonts w:ascii="Times New Roman" w:hAnsi="Times New Roman" w:cs="Times New Roman"/>
          <w:position w:val="-34"/>
          <w:sz w:val="28"/>
          <w:szCs w:val="28"/>
        </w:rPr>
        <w:object w:dxaOrig="1260" w:dyaOrig="780">
          <v:shape id="_x0000_i1043" type="#_x0000_t75" style="width:61.7pt;height:39.25pt" o:ole="">
            <v:imagedata r:id="rId44" o:title=""/>
          </v:shape>
          <o:OLEObject Type="Embed" ProgID="Equation.DSMT4" ShapeID="_x0000_i1043" DrawAspect="Content" ObjectID="_166701983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(3.19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электроники СВЧ представляет интерес и другой случай, когда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=0, но начальная скорость электронов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отлична от нуля. Подобная ситу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ция встречается например в клистронах, где электроны, поступающие в </w:t>
      </w:r>
      <w:r>
        <w:rPr>
          <w:rFonts w:ascii="Times New Roman" w:hAnsi="Times New Roman" w:cs="Times New Roman"/>
          <w:sz w:val="28"/>
          <w:szCs w:val="28"/>
        </w:rPr>
        <w:lastRenderedPageBreak/>
        <w:t>плоский зазор через отверстие в первом электроде, двигаются по инерции. Время пролета через такой зазор равно</w:t>
      </w:r>
    </w:p>
    <w:p w:rsidR="00AD2295" w:rsidRPr="002922ED" w:rsidRDefault="00AD2295" w:rsidP="00AD22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24E7">
        <w:rPr>
          <w:rFonts w:ascii="Times New Roman" w:hAnsi="Times New Roman" w:cs="Times New Roman"/>
          <w:position w:val="-34"/>
          <w:sz w:val="28"/>
          <w:szCs w:val="28"/>
        </w:rPr>
        <w:object w:dxaOrig="720" w:dyaOrig="720">
          <v:shape id="_x0000_i1044" type="#_x0000_t75" style="width:36.45pt;height:36.45pt" o:ole="">
            <v:imagedata r:id="rId46" o:title=""/>
          </v:shape>
          <o:OLEObject Type="Embed" ProgID="Equation.DSMT4" ShapeID="_x0000_i1044" DrawAspect="Content" ObjectID="_1667019832" r:id="rId47"/>
        </w:object>
      </w:r>
      <w:r>
        <w:rPr>
          <w:rFonts w:ascii="Times New Roman" w:hAnsi="Times New Roman" w:cs="Times New Roman"/>
          <w:sz w:val="28"/>
          <w:szCs w:val="28"/>
        </w:rPr>
        <w:t>………………(3.20)</w:t>
      </w:r>
    </w:p>
    <w:p w:rsidR="00F270F8" w:rsidRDefault="008B2E2E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ab/>
        <w:t xml:space="preserve">Как указывалось в лекции №1величина времени пролета </w:t>
      </w:r>
      <w:r>
        <w:rPr>
          <w:rFonts w:ascii="Times New Roman" w:hAnsi="Times New Roman" w:cs="Times New Roman"/>
          <w:sz w:val="32"/>
          <w:szCs w:val="32"/>
        </w:rPr>
        <w:t xml:space="preserve">τ </w:t>
      </w:r>
      <w:r>
        <w:rPr>
          <w:rFonts w:ascii="Times New Roman" w:hAnsi="Times New Roman" w:cs="Times New Roman"/>
          <w:sz w:val="28"/>
          <w:szCs w:val="28"/>
        </w:rPr>
        <w:t>для б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шинства обычных ламп имеет порядок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8</w:t>
      </w:r>
      <w:r>
        <w:rPr>
          <w:rFonts w:ascii="Times New Roman" w:hAnsi="Times New Roman" w:cs="Times New Roman"/>
          <w:sz w:val="28"/>
          <w:szCs w:val="28"/>
        </w:rPr>
        <w:t xml:space="preserve"> - 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-9 </w:t>
      </w:r>
      <w:r>
        <w:rPr>
          <w:rFonts w:ascii="Times New Roman" w:hAnsi="Times New Roman" w:cs="Times New Roman"/>
          <w:sz w:val="28"/>
          <w:szCs w:val="28"/>
        </w:rPr>
        <w:t xml:space="preserve">сек. Действительно, если, например, промежуток катод - анод в плоском диоде имеет протяженность d =2 мм и анодное напряжение равно </w:t>
      </w:r>
      <w:proofErr w:type="spellStart"/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а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0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8"/>
          <w:szCs w:val="28"/>
        </w:rPr>
        <w:t>, то время пролета электрона в режиме насыщения составит</w:t>
      </w:r>
    </w:p>
    <w:p w:rsidR="00F270F8" w:rsidRDefault="008B2E2E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τ = d(2m/</w:t>
      </w:r>
      <w:proofErr w:type="spellStart"/>
      <w:r>
        <w:rPr>
          <w:rFonts w:ascii="Times New Roman" w:hAnsi="Times New Roman" w:cs="Times New Roman"/>
          <w:sz w:val="28"/>
          <w:szCs w:val="28"/>
        </w:rPr>
        <w:t>eU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0,5 </w:t>
      </w:r>
      <w:r>
        <w:rPr>
          <w:rFonts w:ascii="Times New Roman" w:hAnsi="Times New Roman" w:cs="Times New Roman"/>
          <w:sz w:val="28"/>
          <w:szCs w:val="28"/>
        </w:rPr>
        <w:t>= 2 ·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 xml:space="preserve"> (2 · 9,1 ·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-31  </w:t>
      </w:r>
      <w:r>
        <w:rPr>
          <w:rFonts w:ascii="Times New Roman" w:hAnsi="Times New Roman" w:cs="Times New Roman"/>
          <w:sz w:val="28"/>
          <w:szCs w:val="28"/>
        </w:rPr>
        <w:t>/ 1,6 ·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-19 </w:t>
      </w:r>
      <w:r>
        <w:rPr>
          <w:rFonts w:ascii="Times New Roman" w:hAnsi="Times New Roman" w:cs="Times New Roman"/>
          <w:sz w:val="28"/>
          <w:szCs w:val="28"/>
        </w:rPr>
        <w:t>·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,5</w:t>
      </w:r>
      <w:r>
        <w:rPr>
          <w:rFonts w:ascii="Times New Roman" w:hAnsi="Times New Roman" w:cs="Times New Roman"/>
          <w:sz w:val="28"/>
          <w:szCs w:val="28"/>
        </w:rPr>
        <w:t xml:space="preserve"> = 0,68 ·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-9 </w:t>
      </w:r>
      <w:r>
        <w:rPr>
          <w:rFonts w:ascii="Times New Roman" w:hAnsi="Times New Roman" w:cs="Times New Roman"/>
          <w:sz w:val="28"/>
          <w:szCs w:val="28"/>
        </w:rPr>
        <w:t>сек</w:t>
      </w:r>
    </w:p>
    <w:p w:rsidR="00F270F8" w:rsidRDefault="008B2E2E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9E371F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E371F">
        <w:rPr>
          <w:rFonts w:ascii="Times New Roman" w:hAnsi="Times New Roman" w:cs="Times New Roman"/>
          <w:sz w:val="28"/>
          <w:szCs w:val="28"/>
        </w:rPr>
        <w:t>Пространственный заряд в межэлектродном пространстве влияет на в</w:t>
      </w:r>
      <w:r w:rsidR="009E371F">
        <w:rPr>
          <w:rFonts w:ascii="Times New Roman" w:hAnsi="Times New Roman" w:cs="Times New Roman"/>
          <w:sz w:val="28"/>
          <w:szCs w:val="28"/>
        </w:rPr>
        <w:t>е</w:t>
      </w:r>
      <w:r w:rsidR="009E371F">
        <w:rPr>
          <w:rFonts w:ascii="Times New Roman" w:hAnsi="Times New Roman" w:cs="Times New Roman"/>
          <w:sz w:val="28"/>
          <w:szCs w:val="28"/>
        </w:rPr>
        <w:t xml:space="preserve">личину времени пролета, ослабляя влияние ускоряющего поля вблизи катода. Оказывается, что при полном пространственном заряде в плоском диоде с </w:t>
      </w:r>
      <w:proofErr w:type="spellStart"/>
      <w:r w:rsidR="009E371F">
        <w:rPr>
          <w:rFonts w:ascii="Times New Roman" w:hAnsi="Times New Roman" w:cs="Times New Roman"/>
          <w:sz w:val="28"/>
          <w:szCs w:val="28"/>
        </w:rPr>
        <w:t>термокатодом</w:t>
      </w:r>
      <w:proofErr w:type="spellEnd"/>
      <w:r w:rsidR="009E371F">
        <w:rPr>
          <w:rFonts w:ascii="Times New Roman" w:hAnsi="Times New Roman" w:cs="Times New Roman"/>
          <w:sz w:val="28"/>
          <w:szCs w:val="28"/>
        </w:rPr>
        <w:t xml:space="preserve"> </w:t>
      </w:r>
      <w:r w:rsidR="004020DE">
        <w:rPr>
          <w:rFonts w:ascii="Times New Roman" w:hAnsi="Times New Roman" w:cs="Times New Roman"/>
          <w:sz w:val="28"/>
          <w:szCs w:val="28"/>
        </w:rPr>
        <w:t xml:space="preserve"> время пролета электрона в полто</w:t>
      </w:r>
      <w:r w:rsidR="009E371F">
        <w:rPr>
          <w:rFonts w:ascii="Times New Roman" w:hAnsi="Times New Roman" w:cs="Times New Roman"/>
          <w:sz w:val="28"/>
          <w:szCs w:val="28"/>
        </w:rPr>
        <w:t>ра раза больше, чем в режиме насыщения.</w:t>
      </w:r>
    </w:p>
    <w:p w:rsidR="009E371F" w:rsidRPr="009E371F" w:rsidRDefault="009E371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τ=1,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d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m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den>
              </m:f>
            </m:e>
          </m:rad>
        </m:oMath>
      </m:oMathPara>
    </w:p>
    <w:p w:rsidR="0071397F" w:rsidRDefault="0071397F" w:rsidP="009E371F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F270F8" w:rsidRDefault="008B2E2E" w:rsidP="009E371F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лучай, когда между электродами плоского диода прил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жено переменное напря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en-US"/>
        </w:rPr>
        <w:t>sinωt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proofErr w:type="gramStart"/>
      <w:r>
        <w:rPr>
          <w:rFonts w:ascii="Times New Roman" w:hAnsi="Times New Roman" w:cs="Times New Roman"/>
          <w:sz w:val="28"/>
          <w:szCs w:val="28"/>
        </w:rPr>
        <w:t>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 начальную скорость электронов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пространственный заряд учитывать не будем. Исходное уравнение д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жения имеет вид</w:t>
      </w:r>
    </w:p>
    <w:p w:rsidR="00F270F8" w:rsidRDefault="008B2E2E">
      <w:pPr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1472565" cy="403860"/>
            <wp:effectExtent l="0" t="0" r="0" b="0"/>
            <wp:docPr id="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565" cy="40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После первого интегрирования</w:t>
      </w:r>
    </w:p>
    <w:p w:rsidR="00F270F8" w:rsidRDefault="00260007">
      <w:pPr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x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md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s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cosωt</m:t>
              </m:r>
            </m:e>
          </m:d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торое интегрирование дает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</w:rPr>
          <m:t>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ω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md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ω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-ωt</m:t>
                </m:r>
              </m:e>
            </m:d>
            <m:r>
              <w:rPr>
                <w:rFonts w:ascii="Cambria Math" w:hAnsi="Cambria Math"/>
              </w:rPr>
              <m:t>cosω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-sinωt+sinω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    (3/20а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лагая, что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τ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 видно, что время  пролета имеет разли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 xml:space="preserve">ную величину для электронов, вошедшие в зазор в разные моменты времен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Если на электрон одновременно наложено постоянное и переменное напряжение, т.е.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en-US"/>
        </w:rPr>
        <w:t>sinωt</w:t>
      </w:r>
      <w:proofErr w:type="spellEnd"/>
      <w:r>
        <w:rPr>
          <w:rFonts w:ascii="Times New Roman" w:hAnsi="Times New Roman" w:cs="Times New Roman"/>
          <w:sz w:val="28"/>
          <w:szCs w:val="28"/>
        </w:rPr>
        <w:t>, то в общем случае при соизмеримых велич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ах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время пролета электронов также может различаться в зависи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ти от начального времен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. Однако пр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&lt;&lt;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часто можно пренебречь  малыми изменениями времени пролета, обусловленными переменной с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яющей напряжения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Абсолютная величина времени пролета недостаточно полно характе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зует влияние инерции электронов на работу прибора. Поэтому более важным является отношение времени пролета τ к периоду колебаний Т. При анализе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летных явлений в электронных приборах принято рассматривать угол пролета электронов </w:t>
      </w:r>
    </w:p>
    <w:p w:rsidR="00F270F8" w:rsidRDefault="00AD22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34849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45" type="#_x0000_t75" style="width:48.6pt;height:30.85pt" o:ole="">
            <v:imagedata r:id="rId49" o:title=""/>
          </v:shape>
          <o:OLEObject Type="Embed" ProgID="Equation.DSMT4" ShapeID="_x0000_i1045" DrawAspect="Content" ObjectID="_1667019833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8B2E2E">
        <w:rPr>
          <w:rFonts w:ascii="Times New Roman" w:hAnsi="Times New Roman" w:cs="Times New Roman"/>
          <w:sz w:val="28"/>
          <w:szCs w:val="28"/>
        </w:rPr>
        <w:t xml:space="preserve">                (3.21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скольку период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язан с круговой частотой колебаний ω=2π/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, то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Θ=</w:t>
      </w:r>
      <w:proofErr w:type="spellStart"/>
      <w:r>
        <w:rPr>
          <w:rFonts w:ascii="Times New Roman" w:hAnsi="Times New Roman" w:cs="Times New Roman"/>
          <w:sz w:val="28"/>
          <w:szCs w:val="28"/>
        </w:rPr>
        <w:t>ωτ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         (3.22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Зная время пролета и рабочую частоту, нетрудно определить угол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лета. Например, для плоского зазора, рассматриваемого выше, невозмущ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ый угол пролета электронов</w:t>
      </w:r>
    </w:p>
    <w:p w:rsidR="00F270F8" w:rsidRDefault="00AD22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24E7">
        <w:rPr>
          <w:rFonts w:ascii="Times New Roman" w:hAnsi="Times New Roman" w:cs="Times New Roman"/>
          <w:position w:val="-34"/>
          <w:sz w:val="28"/>
          <w:szCs w:val="28"/>
        </w:rPr>
        <w:object w:dxaOrig="1480" w:dyaOrig="780">
          <v:shape id="_x0000_i1046" type="#_x0000_t75" style="width:72.95pt;height:39.25pt" o:ole="">
            <v:imagedata r:id="rId51" o:title=""/>
          </v:shape>
          <o:OLEObject Type="Embed" ProgID="Equation.DSMT4" ShapeID="_x0000_i1046" DrawAspect="Content" ObjectID="_1667019834" r:id="rId52"/>
        </w:object>
      </w:r>
      <w:r w:rsidR="008B2E2E">
        <w:rPr>
          <w:rFonts w:ascii="Times New Roman" w:hAnsi="Times New Roman" w:cs="Times New Roman"/>
          <w:sz w:val="28"/>
          <w:szCs w:val="28"/>
        </w:rPr>
        <w:t xml:space="preserve">               (3.23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электроны, обладающие значительной начальной скоростью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, поступают в зазор, на который наложено только малое переменное напряж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е, то невозмущенный угол пролета будет</w:t>
      </w:r>
    </w:p>
    <w:p w:rsidR="00F270F8" w:rsidRDefault="00AD22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22CF">
        <w:rPr>
          <w:rFonts w:ascii="Times New Roman" w:hAnsi="Times New Roman" w:cs="Times New Roman"/>
          <w:position w:val="-34"/>
          <w:sz w:val="28"/>
          <w:szCs w:val="28"/>
        </w:rPr>
        <w:object w:dxaOrig="840" w:dyaOrig="720">
          <v:shape id="_x0000_i1047" type="#_x0000_t75" style="width:42.1pt;height:36.45pt" o:ole="">
            <v:imagedata r:id="rId53" o:title=""/>
          </v:shape>
          <o:OLEObject Type="Embed" ProgID="Equation.DSMT4" ShapeID="_x0000_i1047" DrawAspect="Content" ObjectID="_1667019835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2E2E">
        <w:rPr>
          <w:rFonts w:ascii="Times New Roman" w:hAnsi="Times New Roman" w:cs="Times New Roman"/>
          <w:sz w:val="28"/>
          <w:szCs w:val="28"/>
        </w:rPr>
        <w:t>……………(3.24)</w:t>
      </w:r>
    </w:p>
    <w:p w:rsidR="00F270F8" w:rsidRDefault="00F270F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70F8" w:rsidRDefault="008B2E2E">
      <w:pPr>
        <w:spacing w:after="0" w:line="240" w:lineRule="auto"/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Пример расчета угла пролета </w:t>
      </w:r>
      <w:r>
        <w:rPr>
          <w:rFonts w:ascii="Times New Roman" w:hAnsi="Times New Roman" w:cs="Times New Roman"/>
          <w:sz w:val="28"/>
          <w:szCs w:val="28"/>
        </w:rPr>
        <w:t>электроном зазора протяженностью 2мм, если к нему приложено ускоряющее напряжение 100В, а частота ко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баний составляет</w:t>
      </w:r>
      <w:bookmarkStart w:id="0" w:name="__DdeLink__984_3875857010"/>
      <w:r>
        <w:rPr>
          <w:rFonts w:ascii="Times New Roman" w:hAnsi="Times New Roman" w:cs="Times New Roman"/>
          <w:sz w:val="28"/>
          <w:szCs w:val="28"/>
        </w:rPr>
        <w:t xml:space="preserve">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ГГц </w:t>
      </w:r>
      <w:bookmarkEnd w:id="0"/>
      <w:r>
        <w:rPr>
          <w:rFonts w:ascii="Times New Roman" w:hAnsi="Times New Roman" w:cs="Times New Roman"/>
          <w:sz w:val="28"/>
          <w:szCs w:val="28"/>
        </w:rPr>
        <w:t>и   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 xml:space="preserve"> = 1 МГц.</w:t>
      </w:r>
    </w:p>
    <w:p w:rsidR="00F270F8" w:rsidRDefault="008B2E2E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>На частоте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 угол пролета электрона будет равен</w:t>
      </w:r>
    </w:p>
    <w:p w:rsidR="00F270F8" w:rsidRDefault="00C6404E">
      <w:pPr>
        <w:spacing w:after="0" w:line="240" w:lineRule="auto"/>
      </w:pPr>
      <m:oMathPara>
        <m:oMath>
          <m:r>
            <w:rPr>
              <w:rFonts w:ascii="Cambria Math" w:hAnsi="Cambria Math"/>
            </w:rPr>
            <m:t>θ</m:t>
          </m:r>
          <w:bookmarkStart w:id="1" w:name="_GoBack"/>
          <w:bookmarkEnd w:id="1"/>
          <m:r>
            <w:rPr>
              <w:rFonts w:ascii="Cambria Math" w:hAnsi="Cambria Math"/>
            </w:rPr>
            <m:t>=2πf*d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m</m:t>
                  </m:r>
                </m:num>
                <m:den>
                  <m:r>
                    <w:rPr>
                      <w:rFonts w:ascii="Cambria Math" w:hAnsi="Cambria Math"/>
                    </w:rPr>
                    <m:t>e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/>
            </w:rPr>
            <m:t>=2*3,14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9</m:t>
              </m:r>
            </m:sup>
          </m:sSup>
          <m:r>
            <w:rPr>
              <w:rFonts w:ascii="Cambria Math" w:hAnsi="Cambria Math"/>
            </w:rPr>
            <m:t>*2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*9,1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,6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9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=4.23≈242°</m:t>
          </m:r>
        </m:oMath>
      </m:oMathPara>
    </w:p>
    <w:p w:rsidR="00F270F8" w:rsidRDefault="008B2E2E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>а на частоте 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 xml:space="preserve">  - Θ = </w:t>
      </w:r>
      <w:proofErr w:type="spellStart"/>
      <w:r>
        <w:rPr>
          <w:rFonts w:ascii="Times New Roman" w:hAnsi="Times New Roman" w:cs="Times New Roman"/>
          <w:sz w:val="28"/>
          <w:szCs w:val="28"/>
        </w:rPr>
        <w:t>ωτ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2 · 3,14 ·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·  0,68 ·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-9 </w:t>
      </w:r>
      <w:r>
        <w:rPr>
          <w:rFonts w:ascii="Times New Roman" w:hAnsi="Times New Roman" w:cs="Times New Roman"/>
          <w:sz w:val="28"/>
          <w:szCs w:val="28"/>
        </w:rPr>
        <w:t xml:space="preserve"> = 4,33·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-3 </w:t>
      </w:r>
      <w:r>
        <w:rPr>
          <w:rFonts w:ascii="Times New Roman" w:hAnsi="Times New Roman" w:cs="Times New Roman"/>
          <w:sz w:val="28"/>
          <w:szCs w:val="28"/>
        </w:rPr>
        <w:t>=0,24°</w:t>
      </w:r>
    </w:p>
    <w:p w:rsidR="00F270F8" w:rsidRDefault="008B2E2E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ab/>
        <w:t>Таким образом, если на частоте  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 xml:space="preserve"> = 1 МГц напряжение можно считать практически неизменным за время пролета электрона, то уже на частоте 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ГГц  электрон, вылетевший из катода, например, в начале положительного полупериода, прибудет на анод при тормозящем высокочастотном напряж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и. В результате влияние инерции электронов в этом случае весьма знач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тельно, о чем говорилось ранее.</w:t>
      </w:r>
    </w:p>
    <w:p w:rsidR="00F270F8" w:rsidRDefault="00F270F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. Пространственно-временные диаграммы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вижение электронов между электродами наглядно иллюстрируются графиками зависимости координаты электрона от времени – так называем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ми  пространственно-временными диаграммами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а рис.2 приведено семейство парабол, являющихся по уравнению (3.18) графиками движения электронов в плоском диоде в отсутствии пос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янного магнитного поля и  пространственного заряда при нулевых  нача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ных скоростях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.  На электроды при этом наложено только постоянное напря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. Графики, построенные для различных начальных моментов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1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2</w:t>
      </w:r>
      <w:r>
        <w:rPr>
          <w:rFonts w:ascii="Times New Roman" w:hAnsi="Times New Roman" w:cs="Times New Roman"/>
          <w:sz w:val="28"/>
          <w:szCs w:val="28"/>
        </w:rPr>
        <w:t xml:space="preserve"> и т.д., одинаковы. Электроны, вышедшие из катода через любые р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ные интервалы времени, достигают анода или любой плоскости 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же через равные интервалы.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159125" cy="2113915"/>
            <wp:effectExtent l="0" t="0" r="0" b="0"/>
            <wp:docPr id="2" name="Рисунок 1" descr="простр-врем диа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простр-врем диаг 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5" cy="211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2.Пространственно-временная диаграмма движения электронов в пло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ком диоде в отсутствии переменного напряжения на аноде</w:t>
      </w:r>
    </w:p>
    <w:p w:rsidR="00F270F8" w:rsidRDefault="00F270F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остранственно-временная диаграмма, описывающая движение эле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тронов под действием переменного поля может быть построена по урав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ю (3.20а). На рис.3 приведен вид подобной диаграммы при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=0; простра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ственный заряд не учтен. Видно, что не все электроны, эмитированные ка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ом,  достигают анода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) .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194685" cy="2315845"/>
            <wp:effectExtent l="0" t="0" r="0" b="0"/>
            <wp:docPr id="3" name="Рисунок 2" descr="простр-врем диа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 descr="простр-врем диаг 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231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0F8" w:rsidRDefault="008B2E2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>Рис.3.</w:t>
      </w:r>
      <w:r>
        <w:rPr>
          <w:rFonts w:ascii="Arial" w:eastAsia="+mn-ea" w:hAnsi="Arial" w:cs="Arial"/>
          <w:color w:val="000000"/>
          <w:kern w:val="2"/>
          <w:sz w:val="32"/>
          <w:szCs w:val="32"/>
          <w:lang w:eastAsia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остранственно-временная диаграмма движения электронов в плоском нас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щенном диоде под действием переменного напряжения.</w:t>
      </w:r>
    </w:p>
    <w:p w:rsidR="00F270F8" w:rsidRDefault="008B2E2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8"/>
          <w:szCs w:val="28"/>
        </w:rPr>
        <w:t>Под диаграммой приведен график межэлектродного напряжения.</w:t>
      </w:r>
    </w:p>
    <w:p w:rsidR="00F270F8" w:rsidRDefault="00F270F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При большом межэлектродном расстоянии 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до половины всех в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шедших электронов возвращаются на катод, рассеивая на нем свою кине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ескую энергию. Некоторые электроны достигают анода после нескольких «качаний» в межэлектродном пространстве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остранственно-временные диаграммы позволяют сделать и другие выводы. Если кривые, характеризующие движение различных электронов, построены для достаточно большого числа электронов, выходящих из катода </w:t>
      </w:r>
      <w:r>
        <w:rPr>
          <w:rFonts w:ascii="Times New Roman" w:hAnsi="Times New Roman" w:cs="Times New Roman"/>
          <w:sz w:val="28"/>
          <w:szCs w:val="28"/>
        </w:rPr>
        <w:lastRenderedPageBreak/>
        <w:t>через равные промежутки времени, то по густоте кривых, пересекающих 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ию.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, можно судить о мгновенной плотности конвекционного тока на фиксированном расстоянии от катода, например на аноде. Касательная к к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ой в каждой точке определяет мгновенную скорость и, следовательно, ки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ическую энергию электрона в любой момент времени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етод пространственно-временных диаграмм широко применяют при рассмотрении пролетных явлений в ЭВП СВЧ.</w:t>
      </w:r>
    </w:p>
    <w:p w:rsidR="00F270F8" w:rsidRDefault="00F270F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е. Движение электронов в скрещенных электрическом и магнитном п</w:t>
      </w:r>
      <w:r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лях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Рассмотрим движение электрона в плоской системе, изображенной на рис. 4, в присутствии электрического и магнитных полей, направленных п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пендикулярно друг к другу.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324860" cy="2410460"/>
            <wp:effectExtent l="0" t="0" r="0" b="0"/>
            <wp:docPr id="4" name="Picture 4" descr="электрон в магнетроне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электрон в магнетроне 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860" cy="241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4. Движение электрона в плоском магнетроне со сплошным анодом в присутствии статич</w:t>
      </w:r>
      <w:r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>ских электрических и магнитных полей, направленных перпендикулярно друг другу.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лектрон находится в точке</w:t>
      </w:r>
      <w:proofErr w:type="gramStart"/>
      <w:r>
        <w:rPr>
          <w:rFonts w:ascii="Times New Roman" w:hAnsi="Times New Roman" w:cs="Times New Roman"/>
        </w:rPr>
        <w:t xml:space="preserve"> А</w:t>
      </w:r>
      <w:proofErr w:type="gramEnd"/>
    </w:p>
    <w:p w:rsidR="00F270F8" w:rsidRDefault="00F270F8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Уравнение движения электрона имеет вид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m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v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-e{E+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v,B</m:t>
              </m:r>
            </m:e>
          </m:d>
          <m:r>
            <w:rPr>
              <w:rFonts w:ascii="Cambria Math" w:hAnsi="Cambria Math"/>
            </w:rPr>
            <m:t>}</m:t>
          </m:r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 прямоугольной системе координат,  раскладывая векторы 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ортам 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получаем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]= 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gramEnd"/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+ 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8"/>
          <w:szCs w:val="28"/>
        </w:rPr>
        <w:t>) +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x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dt</m:t>
                </m:r>
              </m:e>
              <m:e/>
            </m:eqAr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z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скалярные уравнения движения в прямоугольной системе координат будут иметь вид</w:t>
      </w:r>
    </w:p>
    <w:p w:rsidR="00F270F8" w:rsidRDefault="0026000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e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z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</m:e>
          </m:d>
        </m:oMath>
      </m:oMathPara>
    </w:p>
    <w:p w:rsidR="00F270F8" w:rsidRDefault="0026000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y</m:t>
              </m:r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e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z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</m:e>
          </m:d>
        </m:oMath>
      </m:oMathPara>
    </w:p>
    <w:p w:rsidR="00F270F8" w:rsidRDefault="00F270F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270F8" w:rsidRDefault="0026000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z</m:t>
              </m:r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e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</m:e>
          </m:d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гласно рисунку можно записать</w:t>
      </w:r>
    </w:p>
    <w:p w:rsidR="00F270F8" w:rsidRPr="00C6404E" w:rsidRDefault="008B2E2E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E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z</w:t>
      </w:r>
      <w:proofErr w:type="spellEnd"/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r w:rsidRPr="00C6404E"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proofErr w:type="spellEnd"/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C6404E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6404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r w:rsidRPr="00C6404E"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z</w:t>
      </w:r>
      <w:proofErr w:type="spellEnd"/>
      <w:r w:rsidRPr="00C6404E">
        <w:rPr>
          <w:rFonts w:ascii="Times New Roman" w:hAnsi="Times New Roman" w:cs="Times New Roman"/>
          <w:i/>
          <w:sz w:val="28"/>
          <w:szCs w:val="28"/>
        </w:rPr>
        <w:t>=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уравнения движения окончательно будут</w:t>
      </w:r>
    </w:p>
    <w:p w:rsidR="00F270F8" w:rsidRDefault="0026000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eB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y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:rsidR="00F270F8" w:rsidRDefault="0026000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y</m:t>
              </m:r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eE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B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x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:rsidR="00F270F8" w:rsidRDefault="00F270F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270F8" w:rsidRDefault="0026000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z</m:t>
              </m:r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личина</w:t>
      </w:r>
    </w:p>
    <w:p w:rsidR="00F270F8" w:rsidRDefault="0026000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B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ц</m:t>
              </m:r>
            </m:sub>
          </m:sSub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зывается круговой циклотронной частотой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ешение дифференциальных уравнений приводит к следующим ур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нениям движения электрона по координатным  осям с учетом начальных условий: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x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</w:rPr>
                <m:t>B</m:t>
              </m:r>
            </m:den>
          </m:f>
          <m:r>
            <w:rPr>
              <w:rFonts w:ascii="Cambria Math" w:hAnsi="Cambria Math"/>
            </w:rPr>
            <m:t>t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E</m:t>
              </m:r>
            </m:num>
            <m:den>
              <m:r>
                <w:rPr>
                  <w:rFonts w:ascii="Cambria Math" w:hAnsi="Cambria Math"/>
                </w:rPr>
                <m:t>e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ц</m:t>
              </m:r>
            </m:sub>
          </m:sSub>
          <m:r>
            <w:rPr>
              <w:rFonts w:ascii="Cambria Math" w:hAnsi="Cambria Math"/>
            </w:rPr>
            <m:t>t</m:t>
          </m:r>
        </m:oMath>
      </m:oMathPara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y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mE</m:t>
              </m:r>
            </m:num>
            <m:den>
              <m:r>
                <w:rPr>
                  <w:rFonts w:ascii="Cambria Math" w:hAnsi="Cambria Math"/>
                </w:rPr>
                <m:t>e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-co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ц</m:t>
                  </m:r>
                </m:sub>
              </m:sSub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z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Полученные уравнения описывают в параметрической форме траек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ию электрона, двигающегося в статических скрещенных электрическом и магнитном полях, которая представляет собой циклоиду, характеризующу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ся перемещением точки, расположенной на ободе колеса радиусом </w:t>
      </w:r>
      <w:proofErr w:type="gramEnd"/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E</m:t>
              </m:r>
            </m:num>
            <m:den>
              <m:r>
                <w:rPr>
                  <w:rFonts w:ascii="Cambria Math" w:hAnsi="Cambria Math"/>
                </w:rPr>
                <m:t>e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цент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торого перемещается вдоль ос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со скоростью</w:t>
      </w:r>
    </w:p>
    <w:p w:rsidR="00F270F8" w:rsidRDefault="0026000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ц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 w:rsidR="008B2E2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ное время пролета электрона </w:t>
      </w:r>
      <w:r>
        <w:rPr>
          <w:rFonts w:ascii="Times New Roman" w:hAnsi="Times New Roman" w:cs="Times New Roman"/>
          <w:i/>
          <w:sz w:val="32"/>
          <w:szCs w:val="32"/>
        </w:rPr>
        <w:t>τ</w:t>
      </w:r>
      <w:r>
        <w:rPr>
          <w:rFonts w:ascii="Times New Roman" w:hAnsi="Times New Roman" w:cs="Times New Roman"/>
          <w:sz w:val="28"/>
          <w:szCs w:val="28"/>
        </w:rPr>
        <w:t xml:space="preserve"> от катода к верши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клоид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обратно к катоду:</w:t>
      </w: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sz w:val="32"/>
          <w:szCs w:val="32"/>
        </w:rPr>
        <w:t>τ = 2π</w:t>
      </w:r>
      <w:r>
        <w:rPr>
          <w:rFonts w:ascii="Times New Roman" w:hAnsi="Times New Roman" w:cs="Times New Roman"/>
          <w:i/>
          <w:sz w:val="32"/>
          <w:szCs w:val="32"/>
          <w:lang w:val="en-US"/>
        </w:rPr>
        <w:t>/ω</w:t>
      </w:r>
      <w:r>
        <w:rPr>
          <w:rFonts w:ascii="Times New Roman" w:hAnsi="Times New Roman" w:cs="Times New Roman"/>
          <w:i/>
          <w:sz w:val="32"/>
          <w:szCs w:val="32"/>
          <w:vertAlign w:val="subscript"/>
        </w:rPr>
        <w:t>ц</w:t>
      </w:r>
      <w:r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en-US"/>
        </w:rPr>
        <w:t>=2πm/</w:t>
      </w:r>
      <w:proofErr w:type="spellStart"/>
      <w:r>
        <w:rPr>
          <w:rFonts w:ascii="Times New Roman" w:hAnsi="Times New Roman" w:cs="Times New Roman"/>
          <w:i/>
          <w:sz w:val="32"/>
          <w:szCs w:val="32"/>
          <w:lang w:val="en-US"/>
        </w:rPr>
        <w:t>eB</w:t>
      </w:r>
      <w:proofErr w:type="spellEnd"/>
    </w:p>
    <w:p w:rsidR="00F270F8" w:rsidRDefault="00F270F8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</w:p>
    <w:p w:rsidR="00F270F8" w:rsidRDefault="008B2E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225415" cy="2826385"/>
            <wp:effectExtent l="0" t="0" r="0" b="0"/>
            <wp:docPr id="5" name="Рисунок 3" descr="электрон в магнетрон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3" descr="электрон в магнетроне 2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415" cy="282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0F8" w:rsidRDefault="008B2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.4. Циклоидальное движение электрона в плоском магнетроне при отсу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ствии высокочастотных полей</w:t>
      </w:r>
    </w:p>
    <w:p w:rsidR="00F270F8" w:rsidRDefault="00F270F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270F8" w:rsidRDefault="008B2E2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 расчета движения электрона в скрещенных полях</w:t>
      </w:r>
    </w:p>
    <w:p w:rsidR="00F270F8" w:rsidRDefault="008B2E2E">
      <w:pPr>
        <w:spacing w:after="0" w:line="24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н с нулевой скоростью  вылетает с катода плоского диода</w:t>
      </w:r>
      <w:proofErr w:type="gramStart"/>
      <w:r>
        <w:rPr>
          <w:rFonts w:ascii="Times New Roman" w:hAnsi="Times New Roman"/>
          <w:sz w:val="28"/>
          <w:szCs w:val="28"/>
        </w:rPr>
        <w:t xml:space="preserve"> ,</w:t>
      </w:r>
      <w:proofErr w:type="gramEnd"/>
      <w:r>
        <w:rPr>
          <w:rFonts w:ascii="Times New Roman" w:hAnsi="Times New Roman"/>
          <w:sz w:val="28"/>
          <w:szCs w:val="28"/>
        </w:rPr>
        <w:t xml:space="preserve"> между анодом и катодом которого приложено напряжение  </w:t>
      </w:r>
      <w:r>
        <w:rPr>
          <w:rFonts w:ascii="Times New Roman" w:hAnsi="Times New Roman"/>
          <w:sz w:val="28"/>
          <w:szCs w:val="28"/>
          <w:lang w:val="en-US"/>
        </w:rPr>
        <w:t>u</w:t>
      </w:r>
      <w:r>
        <w:rPr>
          <w:rFonts w:ascii="Times New Roman" w:hAnsi="Times New Roman"/>
          <w:sz w:val="28"/>
          <w:szCs w:val="28"/>
        </w:rPr>
        <w:t xml:space="preserve">=15 </w:t>
      </w:r>
      <w:proofErr w:type="spellStart"/>
      <w:r>
        <w:rPr>
          <w:rFonts w:ascii="Times New Roman" w:hAnsi="Times New Roman"/>
          <w:sz w:val="28"/>
          <w:szCs w:val="28"/>
        </w:rPr>
        <w:t>кВ.</w:t>
      </w:r>
      <w:proofErr w:type="spellEnd"/>
      <w:r>
        <w:rPr>
          <w:rFonts w:ascii="Times New Roman" w:hAnsi="Times New Roman"/>
          <w:sz w:val="28"/>
          <w:szCs w:val="28"/>
        </w:rPr>
        <w:t xml:space="preserve">  Расстояние между анодом и катодом равно  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>= 2 мм. В зазоре между анодом и кат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дом на электрон действует ортогональное </w:t>
      </w:r>
      <w:proofErr w:type="gramStart"/>
      <w:r>
        <w:rPr>
          <w:rFonts w:ascii="Times New Roman" w:hAnsi="Times New Roman"/>
          <w:sz w:val="28"/>
          <w:szCs w:val="28"/>
        </w:rPr>
        <w:t>электрическому</w:t>
      </w:r>
      <w:proofErr w:type="gramEnd"/>
      <w:r>
        <w:rPr>
          <w:rFonts w:ascii="Times New Roman" w:hAnsi="Times New Roman"/>
          <w:sz w:val="28"/>
          <w:szCs w:val="28"/>
        </w:rPr>
        <w:t xml:space="preserve"> магнитное поле с индукцией 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. При каких значениях магнитной индукции электрон дол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тит до анода?</w:t>
      </w:r>
    </w:p>
    <w:p w:rsidR="00F270F8" w:rsidRDefault="00F270F8">
      <w:pPr>
        <w:spacing w:after="0" w:line="240" w:lineRule="auto"/>
        <w:ind w:left="360"/>
        <w:rPr>
          <w:rFonts w:ascii="Times New Roman" w:hAnsi="Times New Roman"/>
          <w:sz w:val="28"/>
          <w:szCs w:val="28"/>
        </w:rPr>
      </w:pPr>
    </w:p>
    <w:p w:rsidR="00F270F8" w:rsidRDefault="008B2E2E">
      <w:pPr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=(</w:t>
      </w:r>
      <w:proofErr w:type="spellStart"/>
      <w:proofErr w:type="gramEnd"/>
      <w:r>
        <w:rPr>
          <w:rFonts w:ascii="Times New Roman" w:hAnsi="Times New Roman"/>
          <w:sz w:val="28"/>
          <w:szCs w:val="28"/>
          <w:lang w:val="en-US"/>
        </w:rPr>
        <w:t>mE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)/(eB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)≥d/2</w:t>
      </w:r>
    </w:p>
    <w:p w:rsidR="00F270F8" w:rsidRDefault="00F270F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270F8" w:rsidRDefault="00AD22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1E52">
        <w:rPr>
          <w:position w:val="-70"/>
        </w:rPr>
        <w:object w:dxaOrig="3400" w:dyaOrig="1520">
          <v:shape id="_x0000_i1048" type="#_x0000_t75" style="width:170.15pt;height:75.75pt" o:ole="">
            <v:imagedata r:id="rId59" o:title=""/>
          </v:shape>
          <o:OLEObject Type="Embed" ProgID="Equation.DSMT4" ShapeID="_x0000_i1048" DrawAspect="Content" ObjectID="_1667019836" r:id="rId60"/>
        </w:object>
      </w:r>
    </w:p>
    <w:p w:rsidR="00F270F8" w:rsidRPr="001E6A12" w:rsidRDefault="001E6A12">
      <w:pPr>
        <w:spacing w:after="0" w:line="240" w:lineRule="auto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B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×9,11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×15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,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9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=0,206</m:t>
          </m:r>
        </m:oMath>
      </m:oMathPara>
    </w:p>
    <w:p w:rsidR="00AD2295" w:rsidRPr="00AD2295" w:rsidRDefault="00AD2295">
      <w:pPr>
        <w:spacing w:after="0" w:line="240" w:lineRule="auto"/>
        <w:jc w:val="center"/>
        <w:rPr>
          <w:sz w:val="28"/>
          <w:szCs w:val="28"/>
        </w:rPr>
      </w:pPr>
      <w:r w:rsidRPr="00AD2295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</w:t>
      </w:r>
      <w:r w:rsidRPr="00AD2295">
        <w:rPr>
          <w:sz w:val="28"/>
          <w:szCs w:val="28"/>
          <w:lang w:val="en-US"/>
        </w:rPr>
        <w:t>≤</w:t>
      </w:r>
      <w:r>
        <w:rPr>
          <w:sz w:val="28"/>
          <w:szCs w:val="28"/>
        </w:rPr>
        <w:t xml:space="preserve"> </w:t>
      </w:r>
      <w:r w:rsidRPr="00AD2295">
        <w:rPr>
          <w:sz w:val="28"/>
          <w:szCs w:val="28"/>
        </w:rPr>
        <w:t>2</w:t>
      </w:r>
      <w:r w:rsidR="00025D6D">
        <w:rPr>
          <w:sz w:val="28"/>
          <w:szCs w:val="28"/>
          <w:lang w:val="en-US"/>
        </w:rPr>
        <w:t>0</w:t>
      </w:r>
      <w:r w:rsidRPr="00AD2295">
        <w:rPr>
          <w:sz w:val="28"/>
          <w:szCs w:val="28"/>
        </w:rPr>
        <w:t xml:space="preserve">6 </w:t>
      </w:r>
      <w:proofErr w:type="spellStart"/>
      <w:r w:rsidR="00025D6D">
        <w:rPr>
          <w:sz w:val="28"/>
          <w:szCs w:val="28"/>
        </w:rPr>
        <w:t>м</w:t>
      </w:r>
      <w:r w:rsidRPr="00AD2295">
        <w:rPr>
          <w:sz w:val="28"/>
          <w:szCs w:val="28"/>
        </w:rPr>
        <w:t>Тл</w:t>
      </w:r>
      <w:proofErr w:type="spellEnd"/>
    </w:p>
    <w:sectPr w:rsidR="00AD2295" w:rsidRPr="00AD2295">
      <w:footerReference w:type="default" r:id="rId61"/>
      <w:pgSz w:w="11906" w:h="16838"/>
      <w:pgMar w:top="1134" w:right="850" w:bottom="1134" w:left="1701" w:header="0" w:footer="708" w:gutter="0"/>
      <w:pgNumType w:start="1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20DE" w:rsidRDefault="004020DE">
      <w:pPr>
        <w:spacing w:after="0" w:line="240" w:lineRule="auto"/>
      </w:pPr>
      <w:r>
        <w:separator/>
      </w:r>
    </w:p>
  </w:endnote>
  <w:endnote w:type="continuationSeparator" w:id="0">
    <w:p w:rsidR="004020DE" w:rsidRDefault="004020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0DE" w:rsidRDefault="004020DE">
    <w:pPr>
      <w:pStyle w:val="aa"/>
      <w:ind w:right="360"/>
    </w:pPr>
    <w:r>
      <w:rPr>
        <w:noProof/>
        <w:lang w:eastAsia="ru-RU"/>
      </w:rPr>
      <mc:AlternateContent>
        <mc:Choice Requires="wps">
          <w:drawing>
            <wp:anchor distT="0" distB="0" distL="0" distR="0" simplePos="0" relativeHeight="17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635</wp:posOffset>
              </wp:positionV>
              <wp:extent cx="178435" cy="162560"/>
              <wp:effectExtent l="0" t="0" r="0" b="0"/>
              <wp:wrapSquare wrapText="largest"/>
              <wp:docPr id="6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8435" cy="16256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:rsidR="004020DE" w:rsidRDefault="004020DE">
                          <w:pPr>
                            <w:pStyle w:val="aa"/>
                          </w:pPr>
                          <w:r>
                            <w:rPr>
                              <w:rStyle w:val="a5"/>
                            </w:rPr>
                            <w:fldChar w:fldCharType="begin"/>
                          </w:r>
                          <w:r>
                            <w:rPr>
                              <w:rStyle w:val="a5"/>
                            </w:rPr>
                            <w:instrText>PAGE</w:instrText>
                          </w:r>
                          <w:r>
                            <w:rPr>
                              <w:rStyle w:val="a5"/>
                            </w:rPr>
                            <w:fldChar w:fldCharType="separate"/>
                          </w:r>
                          <w:r w:rsidR="00260007">
                            <w:rPr>
                              <w:rStyle w:val="a5"/>
                              <w:noProof/>
                            </w:rPr>
                            <w:t>11</w:t>
                          </w:r>
                          <w:r>
                            <w:rPr>
                              <w:rStyle w:val="a5"/>
                            </w:rP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margin-left:-37.15pt;margin-top:.05pt;width:14.05pt;height:12.8pt;z-index:17;visibility:visible;mso-wrap-style:square;mso-wrap-distance-left:0;mso-wrap-distance-top:0;mso-wrap-distance-right:0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" stroked="f">
              <v:fill opacity="0"/>
              <v:textbox style="mso-fit-shape-to-text:t" inset="0,0,0,0">
                <w:txbxContent>
                  <w:p w:rsidR="004020DE" w:rsidRDefault="004020DE">
                    <w:pPr>
                      <w:pStyle w:val="aa"/>
                    </w:pPr>
                    <w:r>
                      <w:rPr>
                        <w:rStyle w:val="a5"/>
                      </w:rPr>
                      <w:fldChar w:fldCharType="begin"/>
                    </w:r>
                    <w:r>
                      <w:rPr>
                        <w:rStyle w:val="a5"/>
                      </w:rPr>
                      <w:instrText>PAGE</w:instrText>
                    </w:r>
                    <w:r>
                      <w:rPr>
                        <w:rStyle w:val="a5"/>
                      </w:rPr>
                      <w:fldChar w:fldCharType="separate"/>
                    </w:r>
                    <w:r w:rsidR="00260007">
                      <w:rPr>
                        <w:rStyle w:val="a5"/>
                        <w:noProof/>
                      </w:rPr>
                      <w:t>11</w:t>
                    </w:r>
                    <w:r>
                      <w:rPr>
                        <w:rStyle w:val="a5"/>
                      </w:rPr>
                      <w:fldChar w:fldCharType="end"/>
                    </w:r>
                  </w:p>
                </w:txbxContent>
              </v:textbox>
              <w10:wrap type="square" side="largest"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20DE" w:rsidRDefault="004020DE">
      <w:pPr>
        <w:spacing w:after="0" w:line="240" w:lineRule="auto"/>
      </w:pPr>
      <w:r>
        <w:separator/>
      </w:r>
    </w:p>
  </w:footnote>
  <w:footnote w:type="continuationSeparator" w:id="0">
    <w:p w:rsidR="004020DE" w:rsidRDefault="004020D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embedSystemFont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270F8"/>
    <w:rsid w:val="00025D6D"/>
    <w:rsid w:val="000E5C4B"/>
    <w:rsid w:val="001E6A12"/>
    <w:rsid w:val="00260007"/>
    <w:rsid w:val="00335EBA"/>
    <w:rsid w:val="004020DE"/>
    <w:rsid w:val="00417CC8"/>
    <w:rsid w:val="0044617A"/>
    <w:rsid w:val="004971F1"/>
    <w:rsid w:val="006E2BEE"/>
    <w:rsid w:val="0071397F"/>
    <w:rsid w:val="00810539"/>
    <w:rsid w:val="008B2E2E"/>
    <w:rsid w:val="008E34CF"/>
    <w:rsid w:val="00931262"/>
    <w:rsid w:val="009C578B"/>
    <w:rsid w:val="009E371F"/>
    <w:rsid w:val="00AD2295"/>
    <w:rsid w:val="00B752C9"/>
    <w:rsid w:val="00BA0302"/>
    <w:rsid w:val="00C6404E"/>
    <w:rsid w:val="00D27AEA"/>
    <w:rsid w:val="00F270F8"/>
    <w:rsid w:val="00FE4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28AC"/>
    <w:pPr>
      <w:spacing w:after="200" w:line="276" w:lineRule="auto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qFormat/>
    <w:rsid w:val="00571FDC"/>
    <w:rPr>
      <w:rFonts w:cs="Times New Roman"/>
      <w:color w:val="808080"/>
    </w:rPr>
  </w:style>
  <w:style w:type="character" w:customStyle="1" w:styleId="a4">
    <w:name w:val="Текст выноски Знак"/>
    <w:uiPriority w:val="99"/>
    <w:semiHidden/>
    <w:qFormat/>
    <w:locked/>
    <w:rsid w:val="00571FDC"/>
    <w:rPr>
      <w:rFonts w:ascii="Tahoma" w:hAnsi="Tahoma" w:cs="Tahoma"/>
      <w:sz w:val="16"/>
      <w:szCs w:val="16"/>
      <w:lang w:eastAsia="en-US"/>
    </w:rPr>
  </w:style>
  <w:style w:type="character" w:styleId="a5">
    <w:name w:val="page number"/>
    <w:basedOn w:val="a0"/>
    <w:qFormat/>
    <w:rsid w:val="00BC1026"/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Balloon Text"/>
    <w:basedOn w:val="a"/>
    <w:uiPriority w:val="99"/>
    <w:semiHidden/>
    <w:qFormat/>
    <w:rsid w:val="00571FDC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a">
    <w:name w:val="footer"/>
    <w:basedOn w:val="a"/>
    <w:rsid w:val="00BC1026"/>
    <w:pPr>
      <w:tabs>
        <w:tab w:val="center" w:pos="4677"/>
        <w:tab w:val="right" w:pos="9355"/>
      </w:tabs>
    </w:pPr>
  </w:style>
  <w:style w:type="paragraph" w:styleId="ab">
    <w:name w:val="Normal (Web)"/>
    <w:basedOn w:val="a"/>
    <w:uiPriority w:val="99"/>
    <w:semiHidden/>
    <w:unhideWhenUsed/>
    <w:qFormat/>
    <w:rsid w:val="00A87794"/>
    <w:pPr>
      <w:spacing w:beforeAutospacing="1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FrameContents">
    <w:name w:val="Frame Contents"/>
    <w:basedOn w:val="a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jpeg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image" Target="media/image29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jpeg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image" Target="media/image27.jpeg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9</TotalTime>
  <Pages>11</Pages>
  <Words>2617</Words>
  <Characters>14920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ника СВЧ</vt:lpstr>
    </vt:vector>
  </TitlesOfParts>
  <Company>Microsoft</Company>
  <LinksUpToDate>false</LinksUpToDate>
  <CharactersWithSpaces>17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ника СВЧ</dc:title>
  <dc:subject/>
  <dc:creator>Азова</dc:creator>
  <dc:description/>
  <cp:lastModifiedBy>Азов Геннадий Анатольевич</cp:lastModifiedBy>
  <cp:revision>27</cp:revision>
  <cp:lastPrinted>2019-09-18T05:06:00Z</cp:lastPrinted>
  <dcterms:created xsi:type="dcterms:W3CDTF">2018-09-18T07:06:00Z</dcterms:created>
  <dcterms:modified xsi:type="dcterms:W3CDTF">2020-11-16T05:16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Microsoft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